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sldIdLst>
    <p:sldId id="257" r:id="rId3"/>
    <p:sldId id="259" r:id="rId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828" y="1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microsoft.com/office/2007/relationships/hdphoto" Target="../media/hdphoto2.wdp"/><Relationship Id="rId4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Master" Target="../slideMasters/slideMaster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E150FB-540D-4CA3-B772-EB84F384D5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FCA5024-EA9D-47E4-BEEB-4B9E5E0190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913E461-9AD9-4A4F-8ABD-67EEE49D2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12AE4B-28CA-4526-AB60-A31456B4A7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116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319EEA-5EE4-49E3-90F6-72B9B9D0FE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97184E-B7D0-488A-9211-CAC27BEC726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40CC40-051A-464F-A398-C676BB156B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C39B41-D1A4-4CD6-BFC0-9D7A99A68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818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90AAAD7-CF8F-47A1-A59A-A565362F8B5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B50AA42-0746-4DFB-BD1F-66B3F6F98B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D532C8-7EC6-4C58-AF61-3E14B62B1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7BF05F-6643-4382-B44E-6ADEA51845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829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DE Logo Title Slide - Black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1121664" y="3770376"/>
            <a:ext cx="10363200" cy="801624"/>
          </a:xfrm>
        </p:spPr>
        <p:txBody>
          <a:bodyPr>
            <a:noAutofit/>
          </a:bodyPr>
          <a:lstStyle>
            <a:lvl1pPr>
              <a:defRPr sz="5300" b="1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Title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117600" y="4572000"/>
            <a:ext cx="10363200" cy="685800"/>
          </a:xfrm>
        </p:spPr>
        <p:txBody>
          <a:bodyPr>
            <a:normAutofit/>
          </a:bodyPr>
          <a:lstStyle>
            <a:lvl1pPr>
              <a:defRPr sz="3300" b="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364480" y="53075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resented By: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2" hasCustomPrompt="1"/>
          </p:nvPr>
        </p:nvSpPr>
        <p:spPr>
          <a:xfrm>
            <a:off x="5364481" y="571119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Name</a:t>
            </a:r>
          </a:p>
        </p:txBody>
      </p:sp>
      <p:sp>
        <p:nvSpPr>
          <p:cNvPr id="15" name="Text Placeholder 13"/>
          <p:cNvSpPr>
            <a:spLocks noGrp="1"/>
          </p:cNvSpPr>
          <p:nvPr>
            <p:ph type="body" sz="quarter" idx="13" hasCustomPrompt="1"/>
          </p:nvPr>
        </p:nvSpPr>
        <p:spPr>
          <a:xfrm>
            <a:off x="5364481" y="6111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er Title</a:t>
            </a:r>
          </a:p>
        </p:txBody>
      </p:sp>
      <p:sp>
        <p:nvSpPr>
          <p:cNvPr id="17" name="Text Placeholder 13"/>
          <p:cNvSpPr>
            <a:spLocks noGrp="1"/>
          </p:cNvSpPr>
          <p:nvPr>
            <p:ph type="body" sz="quarter" idx="15" hasCustomPrompt="1"/>
          </p:nvPr>
        </p:nvSpPr>
        <p:spPr>
          <a:xfrm>
            <a:off x="5364481" y="6492240"/>
            <a:ext cx="6759617" cy="365760"/>
          </a:xfrm>
        </p:spPr>
        <p:txBody>
          <a:bodyPr>
            <a:noAutofit/>
          </a:bodyPr>
          <a:lstStyle>
            <a:lvl1pPr>
              <a:defRPr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Presentation Date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DF1BF210-3A8F-4027-90E4-049C607C543E}"/>
              </a:ext>
            </a:extLst>
          </p:cNvPr>
          <p:cNvGrpSpPr/>
          <p:nvPr userDrawn="1"/>
        </p:nvGrpSpPr>
        <p:grpSpPr>
          <a:xfrm>
            <a:off x="820944" y="-215900"/>
            <a:ext cx="8096046" cy="3790904"/>
            <a:chOff x="820944" y="-215900"/>
            <a:chExt cx="8096046" cy="3790904"/>
          </a:xfrm>
        </p:grpSpPr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3897C772-B9B4-41CF-AC0A-2802B98205D8}"/>
                </a:ext>
              </a:extLst>
            </p:cNvPr>
            <p:cNvGrpSpPr/>
            <p:nvPr userDrawn="1"/>
          </p:nvGrpSpPr>
          <p:grpSpPr>
            <a:xfrm>
              <a:off x="820944" y="501652"/>
              <a:ext cx="7442775" cy="2822573"/>
              <a:chOff x="820944" y="501652"/>
              <a:chExt cx="7442775" cy="2822573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B158B48-C04D-4117-999C-497F4D0500D9}"/>
                  </a:ext>
                </a:extLst>
              </p:cNvPr>
              <p:cNvSpPr/>
              <p:nvPr/>
            </p:nvSpPr>
            <p:spPr>
              <a:xfrm>
                <a:off x="942975" y="1766571"/>
                <a:ext cx="154305" cy="36703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D0673AC-2A45-422C-9108-6CB3E0A6006E}"/>
                  </a:ext>
                </a:extLst>
              </p:cNvPr>
              <p:cNvSpPr/>
              <p:nvPr/>
            </p:nvSpPr>
            <p:spPr>
              <a:xfrm>
                <a:off x="1097280" y="1571626"/>
                <a:ext cx="158176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7ADDFE7C-240A-49F3-A20A-21EC6ACD6ECD}"/>
                  </a:ext>
                </a:extLst>
              </p:cNvPr>
              <p:cNvSpPr/>
              <p:nvPr/>
            </p:nvSpPr>
            <p:spPr>
              <a:xfrm>
                <a:off x="1255456" y="965835"/>
                <a:ext cx="325694" cy="116776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C7739079-AA66-416E-A4BC-7492CD749E61}"/>
                  </a:ext>
                </a:extLst>
              </p:cNvPr>
              <p:cNvSpPr/>
              <p:nvPr/>
            </p:nvSpPr>
            <p:spPr>
              <a:xfrm>
                <a:off x="1581150" y="1176021"/>
                <a:ext cx="321684" cy="95758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AFA763CF-0FE3-4115-8381-AE21C5747826}"/>
                  </a:ext>
                </a:extLst>
              </p:cNvPr>
              <p:cNvSpPr/>
              <p:nvPr/>
            </p:nvSpPr>
            <p:spPr>
              <a:xfrm>
                <a:off x="1902834" y="501652"/>
                <a:ext cx="310776" cy="1631949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789F2763-A666-4CFA-98B4-839190CDF190}"/>
                  </a:ext>
                </a:extLst>
              </p:cNvPr>
              <p:cNvSpPr/>
              <p:nvPr/>
            </p:nvSpPr>
            <p:spPr>
              <a:xfrm>
                <a:off x="2205099" y="1571626"/>
                <a:ext cx="171389" cy="561975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2C3671D1-7181-478E-90DC-677DA09730B8}"/>
                  </a:ext>
                </a:extLst>
              </p:cNvPr>
              <p:cNvSpPr/>
              <p:nvPr/>
            </p:nvSpPr>
            <p:spPr>
              <a:xfrm>
                <a:off x="2373740" y="685075"/>
                <a:ext cx="310677" cy="144852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985AC2DF-321F-4440-8BDE-E401C373C1A8}"/>
                  </a:ext>
                </a:extLst>
              </p:cNvPr>
              <p:cNvSpPr/>
              <p:nvPr/>
            </p:nvSpPr>
            <p:spPr>
              <a:xfrm>
                <a:off x="2684417" y="1762760"/>
                <a:ext cx="154305" cy="370841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1" name="Straight Connector 90">
                <a:extLst>
                  <a:ext uri="{FF2B5EF4-FFF2-40B4-BE49-F238E27FC236}">
                    <a16:creationId xmlns:a16="http://schemas.microsoft.com/office/drawing/2014/main" id="{2B77031C-2ED1-472D-9CBF-F3C0377252D9}"/>
                  </a:ext>
                </a:extLst>
              </p:cNvPr>
              <p:cNvCxnSpPr/>
              <p:nvPr/>
            </p:nvCxnSpPr>
            <p:spPr>
              <a:xfrm>
                <a:off x="96361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B67E983F-7101-49E0-85B5-B5A738DD770E}"/>
                  </a:ext>
                </a:extLst>
              </p:cNvPr>
              <p:cNvCxnSpPr/>
              <p:nvPr/>
            </p:nvCxnSpPr>
            <p:spPr>
              <a:xfrm>
                <a:off x="114890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FA82A32B-9B96-4E53-8F04-858822F54876}"/>
                  </a:ext>
                </a:extLst>
              </p:cNvPr>
              <p:cNvCxnSpPr/>
              <p:nvPr/>
            </p:nvCxnSpPr>
            <p:spPr>
              <a:xfrm>
                <a:off x="133419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>
                <a:extLst>
                  <a:ext uri="{FF2B5EF4-FFF2-40B4-BE49-F238E27FC236}">
                    <a16:creationId xmlns:a16="http://schemas.microsoft.com/office/drawing/2014/main" id="{B005DEE9-C77D-4E40-BAE2-8D3D57876ABB}"/>
                  </a:ext>
                </a:extLst>
              </p:cNvPr>
              <p:cNvCxnSpPr/>
              <p:nvPr/>
            </p:nvCxnSpPr>
            <p:spPr>
              <a:xfrm>
                <a:off x="151949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>
                <a:extLst>
                  <a:ext uri="{FF2B5EF4-FFF2-40B4-BE49-F238E27FC236}">
                    <a16:creationId xmlns:a16="http://schemas.microsoft.com/office/drawing/2014/main" id="{ED478442-3BE7-4117-9C37-B8E0250A049D}"/>
                  </a:ext>
                </a:extLst>
              </p:cNvPr>
              <p:cNvCxnSpPr/>
              <p:nvPr/>
            </p:nvCxnSpPr>
            <p:spPr>
              <a:xfrm>
                <a:off x="170478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>
                <a:extLst>
                  <a:ext uri="{FF2B5EF4-FFF2-40B4-BE49-F238E27FC236}">
                    <a16:creationId xmlns:a16="http://schemas.microsoft.com/office/drawing/2014/main" id="{985EC2EC-B247-4637-8192-C617788F6A37}"/>
                  </a:ext>
                </a:extLst>
              </p:cNvPr>
              <p:cNvCxnSpPr/>
              <p:nvPr/>
            </p:nvCxnSpPr>
            <p:spPr>
              <a:xfrm>
                <a:off x="189007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>
                <a:extLst>
                  <a:ext uri="{FF2B5EF4-FFF2-40B4-BE49-F238E27FC236}">
                    <a16:creationId xmlns:a16="http://schemas.microsoft.com/office/drawing/2014/main" id="{0EF6BF54-98D0-4EA9-B50E-2923900B024F}"/>
                  </a:ext>
                </a:extLst>
              </p:cNvPr>
              <p:cNvCxnSpPr/>
              <p:nvPr/>
            </p:nvCxnSpPr>
            <p:spPr>
              <a:xfrm>
                <a:off x="2075367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>
                <a:extLst>
                  <a:ext uri="{FF2B5EF4-FFF2-40B4-BE49-F238E27FC236}">
                    <a16:creationId xmlns:a16="http://schemas.microsoft.com/office/drawing/2014/main" id="{D7814EAD-0B98-4381-A527-004C8E3A503A}"/>
                  </a:ext>
                </a:extLst>
              </p:cNvPr>
              <p:cNvCxnSpPr/>
              <p:nvPr/>
            </p:nvCxnSpPr>
            <p:spPr>
              <a:xfrm>
                <a:off x="2260659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>
                <a:extLst>
                  <a:ext uri="{FF2B5EF4-FFF2-40B4-BE49-F238E27FC236}">
                    <a16:creationId xmlns:a16="http://schemas.microsoft.com/office/drawing/2014/main" id="{E0591306-90B5-403A-B146-5E99A223E13C}"/>
                  </a:ext>
                </a:extLst>
              </p:cNvPr>
              <p:cNvCxnSpPr/>
              <p:nvPr/>
            </p:nvCxnSpPr>
            <p:spPr>
              <a:xfrm>
                <a:off x="2444361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93839E1A-6C17-4DEA-A424-6343521F6DF1}"/>
                  </a:ext>
                </a:extLst>
              </p:cNvPr>
              <p:cNvCxnSpPr/>
              <p:nvPr/>
            </p:nvCxnSpPr>
            <p:spPr>
              <a:xfrm>
                <a:off x="2629653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>
                <a:extLst>
                  <a:ext uri="{FF2B5EF4-FFF2-40B4-BE49-F238E27FC236}">
                    <a16:creationId xmlns:a16="http://schemas.microsoft.com/office/drawing/2014/main" id="{1568B42C-A4C3-4B6A-849B-D9C49CBD42D5}"/>
                  </a:ext>
                </a:extLst>
              </p:cNvPr>
              <p:cNvCxnSpPr/>
              <p:nvPr/>
            </p:nvCxnSpPr>
            <p:spPr>
              <a:xfrm>
                <a:off x="2814945" y="2133600"/>
                <a:ext cx="0" cy="1190625"/>
              </a:xfrm>
              <a:prstGeom prst="line">
                <a:avLst/>
              </a:prstGeom>
              <a:ln w="41275" cap="sq">
                <a:gradFill flip="none" rotWithShape="1">
                  <a:gsLst>
                    <a:gs pos="65000">
                      <a:srgbClr val="D3D3D3"/>
                    </a:gs>
                    <a:gs pos="0">
                      <a:schemeClr val="bg1">
                        <a:lumMod val="65000"/>
                      </a:schemeClr>
                    </a:gs>
                    <a:gs pos="100000">
                      <a:schemeClr val="tx1"/>
                    </a:gs>
                  </a:gsLst>
                  <a:lin ang="5400000" scaled="1"/>
                  <a:tileRect/>
                </a:gra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>
                <a:extLst>
                  <a:ext uri="{FF2B5EF4-FFF2-40B4-BE49-F238E27FC236}">
                    <a16:creationId xmlns:a16="http://schemas.microsoft.com/office/drawing/2014/main" id="{2C616DB5-076D-4264-93E5-30AD6A153D3D}"/>
                  </a:ext>
                </a:extLst>
              </p:cNvPr>
              <p:cNvCxnSpPr/>
              <p:nvPr/>
            </p:nvCxnSpPr>
            <p:spPr>
              <a:xfrm flipH="1">
                <a:off x="820944" y="22743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102">
                <a:extLst>
                  <a:ext uri="{FF2B5EF4-FFF2-40B4-BE49-F238E27FC236}">
                    <a16:creationId xmlns:a16="http://schemas.microsoft.com/office/drawing/2014/main" id="{FF1FFBD2-1364-4B70-9035-4C946BAA8AFB}"/>
                  </a:ext>
                </a:extLst>
              </p:cNvPr>
              <p:cNvCxnSpPr/>
              <p:nvPr/>
            </p:nvCxnSpPr>
            <p:spPr>
              <a:xfrm flipH="1">
                <a:off x="820944" y="245727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Connector 103">
                <a:extLst>
                  <a:ext uri="{FF2B5EF4-FFF2-40B4-BE49-F238E27FC236}">
                    <a16:creationId xmlns:a16="http://schemas.microsoft.com/office/drawing/2014/main" id="{7BDDA082-1C49-472E-952D-33E0CFE48279}"/>
                  </a:ext>
                </a:extLst>
              </p:cNvPr>
              <p:cNvCxnSpPr/>
              <p:nvPr/>
            </p:nvCxnSpPr>
            <p:spPr>
              <a:xfrm flipH="1">
                <a:off x="820944" y="264015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Connector 104">
                <a:extLst>
                  <a:ext uri="{FF2B5EF4-FFF2-40B4-BE49-F238E27FC236}">
                    <a16:creationId xmlns:a16="http://schemas.microsoft.com/office/drawing/2014/main" id="{D035736E-007B-4D14-8EDA-886ADC4986ED}"/>
                  </a:ext>
                </a:extLst>
              </p:cNvPr>
              <p:cNvCxnSpPr/>
              <p:nvPr/>
            </p:nvCxnSpPr>
            <p:spPr>
              <a:xfrm flipH="1">
                <a:off x="820944" y="282303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Connector 105">
                <a:extLst>
                  <a:ext uri="{FF2B5EF4-FFF2-40B4-BE49-F238E27FC236}">
                    <a16:creationId xmlns:a16="http://schemas.microsoft.com/office/drawing/2014/main" id="{D9B4594C-C724-4E55-B9B3-EDCE6F9BF04C}"/>
                  </a:ext>
                </a:extLst>
              </p:cNvPr>
              <p:cNvCxnSpPr/>
              <p:nvPr/>
            </p:nvCxnSpPr>
            <p:spPr>
              <a:xfrm flipH="1">
                <a:off x="820944" y="300591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Connector 106">
                <a:extLst>
                  <a:ext uri="{FF2B5EF4-FFF2-40B4-BE49-F238E27FC236}">
                    <a16:creationId xmlns:a16="http://schemas.microsoft.com/office/drawing/2014/main" id="{3641BA1B-AE39-43DC-8948-B01C1093602F}"/>
                  </a:ext>
                </a:extLst>
              </p:cNvPr>
              <p:cNvCxnSpPr/>
              <p:nvPr/>
            </p:nvCxnSpPr>
            <p:spPr>
              <a:xfrm flipH="1">
                <a:off x="820944" y="3188799"/>
                <a:ext cx="2127462" cy="0"/>
              </a:xfrm>
              <a:prstGeom prst="line">
                <a:avLst/>
              </a:prstGeom>
              <a:ln w="41275" cap="sq">
                <a:solidFill>
                  <a:schemeClr val="bg1">
                    <a:lumMod val="75000"/>
                    <a:alpha val="2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64F2CB9E-43A5-48F9-89FF-0162611D6079}"/>
                  </a:ext>
                </a:extLst>
              </p:cNvPr>
              <p:cNvGrpSpPr/>
              <p:nvPr/>
            </p:nvGrpSpPr>
            <p:grpSpPr>
              <a:xfrm>
                <a:off x="930058" y="1204266"/>
                <a:ext cx="7333661" cy="1991577"/>
                <a:chOff x="930058" y="1064566"/>
                <a:chExt cx="7333661" cy="1991577"/>
              </a:xfrm>
            </p:grpSpPr>
            <p:cxnSp>
              <p:nvCxnSpPr>
                <p:cNvPr id="109" name="Straight Connector 108">
                  <a:extLst>
                    <a:ext uri="{FF2B5EF4-FFF2-40B4-BE49-F238E27FC236}">
                      <a16:creationId xmlns:a16="http://schemas.microsoft.com/office/drawing/2014/main" id="{F7694B78-82ED-4ABF-8C58-91F1AE78C215}"/>
                    </a:ext>
                  </a:extLst>
                </p:cNvPr>
                <p:cNvCxnSpPr/>
                <p:nvPr/>
              </p:nvCxnSpPr>
              <p:spPr>
                <a:xfrm>
                  <a:off x="3331921" y="1875542"/>
                  <a:ext cx="4931798" cy="0"/>
                </a:xfrm>
                <a:prstGeom prst="line">
                  <a:avLst/>
                </a:prstGeom>
                <a:noFill/>
                <a:ln w="152400" cap="rnd">
                  <a:gradFill flip="none" rotWithShape="1">
                    <a:gsLst>
                      <a:gs pos="0">
                        <a:schemeClr val="accent1"/>
                      </a:gs>
                      <a:gs pos="100000">
                        <a:srgbClr val="008FFC"/>
                      </a:gs>
                    </a:gsLst>
                    <a:lin ang="0" scaled="1"/>
                    <a:tileRect/>
                  </a:gra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110" name="Freeform 77">
                  <a:extLst>
                    <a:ext uri="{FF2B5EF4-FFF2-40B4-BE49-F238E27FC236}">
                      <a16:creationId xmlns:a16="http://schemas.microsoft.com/office/drawing/2014/main" id="{79D95C1E-3365-4F03-8856-C4F409372905}"/>
                    </a:ext>
                  </a:extLst>
                </p:cNvPr>
                <p:cNvSpPr/>
                <p:nvPr/>
              </p:nvSpPr>
              <p:spPr>
                <a:xfrm>
                  <a:off x="5886578" y="1786879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Freeform 78">
                  <a:extLst>
                    <a:ext uri="{FF2B5EF4-FFF2-40B4-BE49-F238E27FC236}">
                      <a16:creationId xmlns:a16="http://schemas.microsoft.com/office/drawing/2014/main" id="{693568F0-CA98-4458-96ED-FB359B22C8E2}"/>
                    </a:ext>
                  </a:extLst>
                </p:cNvPr>
                <p:cNvSpPr/>
                <p:nvPr/>
              </p:nvSpPr>
              <p:spPr>
                <a:xfrm>
                  <a:off x="5970742" y="1792882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79">
                  <a:extLst>
                    <a:ext uri="{FF2B5EF4-FFF2-40B4-BE49-F238E27FC236}">
                      <a16:creationId xmlns:a16="http://schemas.microsoft.com/office/drawing/2014/main" id="{70BD4772-65C0-4B00-9B7F-73E8877D3BF5}"/>
                    </a:ext>
                  </a:extLst>
                </p:cNvPr>
                <p:cNvSpPr/>
                <p:nvPr/>
              </p:nvSpPr>
              <p:spPr>
                <a:xfrm>
                  <a:off x="4863096" y="1780833"/>
                  <a:ext cx="131163" cy="188644"/>
                </a:xfrm>
                <a:custGeom>
                  <a:avLst/>
                  <a:gdLst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86182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36401 w 130723"/>
                    <a:gd name="connsiteY3" fmla="*/ 31441 h 188644"/>
                    <a:gd name="connsiteX4" fmla="*/ 4960 w 130723"/>
                    <a:gd name="connsiteY4" fmla="*/ 70742 h 188644"/>
                    <a:gd name="connsiteX5" fmla="*/ 4960 w 130723"/>
                    <a:gd name="connsiteY5" fmla="*/ 125763 h 188644"/>
                    <a:gd name="connsiteX6" fmla="*/ 52121 w 130723"/>
                    <a:gd name="connsiteY6" fmla="*/ 188644 h 188644"/>
                    <a:gd name="connsiteX0" fmla="*/ 130723 w 130723"/>
                    <a:gd name="connsiteY0" fmla="*/ 0 h 188644"/>
                    <a:gd name="connsiteX1" fmla="*/ 107142 w 130723"/>
                    <a:gd name="connsiteY1" fmla="*/ 55021 h 188644"/>
                    <a:gd name="connsiteX2" fmla="*/ 76657 w 130723"/>
                    <a:gd name="connsiteY2" fmla="*/ 36681 h 188644"/>
                    <a:gd name="connsiteX3" fmla="*/ 4960 w 130723"/>
                    <a:gd name="connsiteY3" fmla="*/ 70742 h 188644"/>
                    <a:gd name="connsiteX4" fmla="*/ 4960 w 130723"/>
                    <a:gd name="connsiteY4" fmla="*/ 125763 h 188644"/>
                    <a:gd name="connsiteX5" fmla="*/ 52121 w 13072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55021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2191 w 132203"/>
                    <a:gd name="connsiteY1" fmla="*/ 32396 h 188644"/>
                    <a:gd name="connsiteX2" fmla="*/ 108622 w 132203"/>
                    <a:gd name="connsiteY2" fmla="*/ 45430 h 188644"/>
                    <a:gd name="connsiteX3" fmla="*/ 62150 w 132203"/>
                    <a:gd name="connsiteY3" fmla="*/ 49470 h 188644"/>
                    <a:gd name="connsiteX4" fmla="*/ 6440 w 132203"/>
                    <a:gd name="connsiteY4" fmla="*/ 70742 h 188644"/>
                    <a:gd name="connsiteX5" fmla="*/ 6440 w 132203"/>
                    <a:gd name="connsiteY5" fmla="*/ 125763 h 188644"/>
                    <a:gd name="connsiteX6" fmla="*/ 53601 w 132203"/>
                    <a:gd name="connsiteY6" fmla="*/ 188644 h 188644"/>
                    <a:gd name="connsiteX0" fmla="*/ 132203 w 132203"/>
                    <a:gd name="connsiteY0" fmla="*/ 0 h 188644"/>
                    <a:gd name="connsiteX1" fmla="*/ 108622 w 132203"/>
                    <a:gd name="connsiteY1" fmla="*/ 45430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2203 w 132203"/>
                    <a:gd name="connsiteY0" fmla="*/ 0 h 188644"/>
                    <a:gd name="connsiteX1" fmla="*/ 94335 w 132203"/>
                    <a:gd name="connsiteY1" fmla="*/ 43049 h 188644"/>
                    <a:gd name="connsiteX2" fmla="*/ 62150 w 132203"/>
                    <a:gd name="connsiteY2" fmla="*/ 49470 h 188644"/>
                    <a:gd name="connsiteX3" fmla="*/ 6440 w 132203"/>
                    <a:gd name="connsiteY3" fmla="*/ 70742 h 188644"/>
                    <a:gd name="connsiteX4" fmla="*/ 6440 w 132203"/>
                    <a:gd name="connsiteY4" fmla="*/ 125763 h 188644"/>
                    <a:gd name="connsiteX5" fmla="*/ 53601 w 13220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44441 w 131163"/>
                    <a:gd name="connsiteY2" fmla="*/ 54232 h 188644"/>
                    <a:gd name="connsiteX3" fmla="*/ 5400 w 131163"/>
                    <a:gd name="connsiteY3" fmla="*/ 70742 h 188644"/>
                    <a:gd name="connsiteX4" fmla="*/ 5400 w 131163"/>
                    <a:gd name="connsiteY4" fmla="*/ 125763 h 188644"/>
                    <a:gd name="connsiteX5" fmla="*/ 52561 w 131163"/>
                    <a:gd name="connsiteY5" fmla="*/ 188644 h 188644"/>
                    <a:gd name="connsiteX0" fmla="*/ 131163 w 131163"/>
                    <a:gd name="connsiteY0" fmla="*/ 0 h 188644"/>
                    <a:gd name="connsiteX1" fmla="*/ 93295 w 131163"/>
                    <a:gd name="connsiteY1" fmla="*/ 43049 h 188644"/>
                    <a:gd name="connsiteX2" fmla="*/ 5400 w 131163"/>
                    <a:gd name="connsiteY2" fmla="*/ 70742 h 188644"/>
                    <a:gd name="connsiteX3" fmla="*/ 5400 w 131163"/>
                    <a:gd name="connsiteY3" fmla="*/ 125763 h 188644"/>
                    <a:gd name="connsiteX4" fmla="*/ 52561 w 131163"/>
                    <a:gd name="connsiteY4" fmla="*/ 188644 h 1886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131163" h="188644">
                      <a:moveTo>
                        <a:pt x="131163" y="0"/>
                      </a:moveTo>
                      <a:cubicBezTo>
                        <a:pt x="126250" y="9465"/>
                        <a:pt x="114255" y="31259"/>
                        <a:pt x="93295" y="43049"/>
                      </a:cubicBezTo>
                      <a:cubicBezTo>
                        <a:pt x="72335" y="54839"/>
                        <a:pt x="20049" y="56956"/>
                        <a:pt x="5400" y="70742"/>
                      </a:cubicBezTo>
                      <a:cubicBezTo>
                        <a:pt x="-1107" y="82664"/>
                        <a:pt x="-2460" y="106113"/>
                        <a:pt x="5400" y="125763"/>
                      </a:cubicBezTo>
                      <a:cubicBezTo>
                        <a:pt x="13260" y="145413"/>
                        <a:pt x="34657" y="166374"/>
                        <a:pt x="52561" y="188644"/>
                      </a:cubicBez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3" name="Freeform 80">
                  <a:extLst>
                    <a:ext uri="{FF2B5EF4-FFF2-40B4-BE49-F238E27FC236}">
                      <a16:creationId xmlns:a16="http://schemas.microsoft.com/office/drawing/2014/main" id="{0E75E3C2-9022-4742-9F20-329538A6D14F}"/>
                    </a:ext>
                  </a:extLst>
                </p:cNvPr>
                <p:cNvSpPr/>
                <p:nvPr/>
              </p:nvSpPr>
              <p:spPr>
                <a:xfrm>
                  <a:off x="4930593" y="1793979"/>
                  <a:ext cx="105508" cy="169452"/>
                </a:xfrm>
                <a:custGeom>
                  <a:avLst/>
                  <a:gdLst>
                    <a:gd name="connsiteX0" fmla="*/ 105508 w 105508"/>
                    <a:gd name="connsiteY0" fmla="*/ 0 h 169452"/>
                    <a:gd name="connsiteX1" fmla="*/ 76733 w 105508"/>
                    <a:gd name="connsiteY1" fmla="*/ 92719 h 169452"/>
                    <a:gd name="connsiteX2" fmla="*/ 38367 w 105508"/>
                    <a:gd name="connsiteY2" fmla="*/ 134283 h 169452"/>
                    <a:gd name="connsiteX3" fmla="*/ 0 w 105508"/>
                    <a:gd name="connsiteY3" fmla="*/ 169452 h 16945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5508" h="169452">
                      <a:moveTo>
                        <a:pt x="105508" y="0"/>
                      </a:moveTo>
                      <a:cubicBezTo>
                        <a:pt x="96715" y="35169"/>
                        <a:pt x="87923" y="70339"/>
                        <a:pt x="76733" y="92719"/>
                      </a:cubicBezTo>
                      <a:cubicBezTo>
                        <a:pt x="65543" y="115099"/>
                        <a:pt x="51156" y="121494"/>
                        <a:pt x="38367" y="134283"/>
                      </a:cubicBezTo>
                      <a:cubicBezTo>
                        <a:pt x="25578" y="147072"/>
                        <a:pt x="12789" y="158262"/>
                        <a:pt x="0" y="169452"/>
                      </a:cubicBezTo>
                    </a:path>
                  </a:pathLst>
                </a:custGeom>
                <a:noFill/>
                <a:ln w="3492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Freeform 81">
                  <a:extLst>
                    <a:ext uri="{FF2B5EF4-FFF2-40B4-BE49-F238E27FC236}">
                      <a16:creationId xmlns:a16="http://schemas.microsoft.com/office/drawing/2014/main" id="{A6E2C494-05A2-4960-BC25-50B22FB75603}"/>
                    </a:ext>
                  </a:extLst>
                </p:cNvPr>
                <p:cNvSpPr/>
                <p:nvPr/>
              </p:nvSpPr>
              <p:spPr>
                <a:xfrm>
                  <a:off x="1584542" y="1875542"/>
                  <a:ext cx="1252603" cy="1067309"/>
                </a:xfrm>
                <a:custGeom>
                  <a:avLst/>
                  <a:gdLst>
                    <a:gd name="connsiteX0" fmla="*/ 0 w 1233814"/>
                    <a:gd name="connsiteY0" fmla="*/ 91044 h 1067309"/>
                    <a:gd name="connsiteX1" fmla="*/ 93946 w 1233814"/>
                    <a:gd name="connsiteY1" fmla="*/ 31546 h 1067309"/>
                    <a:gd name="connsiteX2" fmla="*/ 197285 w 1233814"/>
                    <a:gd name="connsiteY2" fmla="*/ 231 h 1067309"/>
                    <a:gd name="connsiteX3" fmla="*/ 275573 w 1233814"/>
                    <a:gd name="connsiteY3" fmla="*/ 22151 h 1067309"/>
                    <a:gd name="connsiteX4" fmla="*/ 350729 w 1233814"/>
                    <a:gd name="connsiteY4" fmla="*/ 103570 h 1067309"/>
                    <a:gd name="connsiteX5" fmla="*/ 403965 w 1233814"/>
                    <a:gd name="connsiteY5" fmla="*/ 300855 h 1067309"/>
                    <a:gd name="connsiteX6" fmla="*/ 510436 w 1233814"/>
                    <a:gd name="connsiteY6" fmla="*/ 795633 h 1067309"/>
                    <a:gd name="connsiteX7" fmla="*/ 616907 w 1233814"/>
                    <a:gd name="connsiteY7" fmla="*/ 970998 h 1067309"/>
                    <a:gd name="connsiteX8" fmla="*/ 729642 w 1233814"/>
                    <a:gd name="connsiteY8" fmla="*/ 1052417 h 1067309"/>
                    <a:gd name="connsiteX9" fmla="*/ 879954 w 1233814"/>
                    <a:gd name="connsiteY9" fmla="*/ 1055548 h 1067309"/>
                    <a:gd name="connsiteX10" fmla="*/ 1002083 w 1233814"/>
                    <a:gd name="connsiteY10" fmla="*/ 930288 h 1067309"/>
                    <a:gd name="connsiteX11" fmla="*/ 1102291 w 1233814"/>
                    <a:gd name="connsiteY11" fmla="*/ 660979 h 1067309"/>
                    <a:gd name="connsiteX12" fmla="*/ 1164921 w 1233814"/>
                    <a:gd name="connsiteY12" fmla="*/ 407326 h 1067309"/>
                    <a:gd name="connsiteX13" fmla="*/ 1233814 w 1233814"/>
                    <a:gd name="connsiteY13" fmla="*/ 188121 h 1067309"/>
                    <a:gd name="connsiteX0" fmla="*/ 0 w 1221288"/>
                    <a:gd name="connsiteY0" fmla="*/ 106701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16095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21288"/>
                    <a:gd name="connsiteY0" fmla="*/ 125489 h 1067309"/>
                    <a:gd name="connsiteX1" fmla="*/ 81420 w 1221288"/>
                    <a:gd name="connsiteY1" fmla="*/ 31546 h 1067309"/>
                    <a:gd name="connsiteX2" fmla="*/ 184759 w 1221288"/>
                    <a:gd name="connsiteY2" fmla="*/ 231 h 1067309"/>
                    <a:gd name="connsiteX3" fmla="*/ 263047 w 1221288"/>
                    <a:gd name="connsiteY3" fmla="*/ 22151 h 1067309"/>
                    <a:gd name="connsiteX4" fmla="*/ 338203 w 1221288"/>
                    <a:gd name="connsiteY4" fmla="*/ 103570 h 1067309"/>
                    <a:gd name="connsiteX5" fmla="*/ 391439 w 1221288"/>
                    <a:gd name="connsiteY5" fmla="*/ 300855 h 1067309"/>
                    <a:gd name="connsiteX6" fmla="*/ 497910 w 1221288"/>
                    <a:gd name="connsiteY6" fmla="*/ 795633 h 1067309"/>
                    <a:gd name="connsiteX7" fmla="*/ 604381 w 1221288"/>
                    <a:gd name="connsiteY7" fmla="*/ 970998 h 1067309"/>
                    <a:gd name="connsiteX8" fmla="*/ 717116 w 1221288"/>
                    <a:gd name="connsiteY8" fmla="*/ 1052417 h 1067309"/>
                    <a:gd name="connsiteX9" fmla="*/ 867428 w 1221288"/>
                    <a:gd name="connsiteY9" fmla="*/ 1055548 h 1067309"/>
                    <a:gd name="connsiteX10" fmla="*/ 989557 w 1221288"/>
                    <a:gd name="connsiteY10" fmla="*/ 930288 h 1067309"/>
                    <a:gd name="connsiteX11" fmla="*/ 1089765 w 1221288"/>
                    <a:gd name="connsiteY11" fmla="*/ 660979 h 1067309"/>
                    <a:gd name="connsiteX12" fmla="*/ 1152395 w 1221288"/>
                    <a:gd name="connsiteY12" fmla="*/ 407326 h 1067309"/>
                    <a:gd name="connsiteX13" fmla="*/ 1221288 w 1221288"/>
                    <a:gd name="connsiteY13" fmla="*/ 188121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9471"/>
                    <a:gd name="connsiteY0" fmla="*/ 125489 h 1067309"/>
                    <a:gd name="connsiteX1" fmla="*/ 81420 w 1249471"/>
                    <a:gd name="connsiteY1" fmla="*/ 31546 h 1067309"/>
                    <a:gd name="connsiteX2" fmla="*/ 184759 w 1249471"/>
                    <a:gd name="connsiteY2" fmla="*/ 231 h 1067309"/>
                    <a:gd name="connsiteX3" fmla="*/ 263047 w 1249471"/>
                    <a:gd name="connsiteY3" fmla="*/ 22151 h 1067309"/>
                    <a:gd name="connsiteX4" fmla="*/ 338203 w 1249471"/>
                    <a:gd name="connsiteY4" fmla="*/ 103570 h 1067309"/>
                    <a:gd name="connsiteX5" fmla="*/ 391439 w 1249471"/>
                    <a:gd name="connsiteY5" fmla="*/ 300855 h 1067309"/>
                    <a:gd name="connsiteX6" fmla="*/ 497910 w 1249471"/>
                    <a:gd name="connsiteY6" fmla="*/ 795633 h 1067309"/>
                    <a:gd name="connsiteX7" fmla="*/ 604381 w 1249471"/>
                    <a:gd name="connsiteY7" fmla="*/ 970998 h 1067309"/>
                    <a:gd name="connsiteX8" fmla="*/ 717116 w 1249471"/>
                    <a:gd name="connsiteY8" fmla="*/ 1052417 h 1067309"/>
                    <a:gd name="connsiteX9" fmla="*/ 867428 w 1249471"/>
                    <a:gd name="connsiteY9" fmla="*/ 1055548 h 1067309"/>
                    <a:gd name="connsiteX10" fmla="*/ 989557 w 1249471"/>
                    <a:gd name="connsiteY10" fmla="*/ 930288 h 1067309"/>
                    <a:gd name="connsiteX11" fmla="*/ 1089765 w 1249471"/>
                    <a:gd name="connsiteY11" fmla="*/ 660979 h 1067309"/>
                    <a:gd name="connsiteX12" fmla="*/ 1152395 w 1249471"/>
                    <a:gd name="connsiteY12" fmla="*/ 407326 h 1067309"/>
                    <a:gd name="connsiteX13" fmla="*/ 1249471 w 1249471"/>
                    <a:gd name="connsiteY13" fmla="*/ 166200 h 1067309"/>
                    <a:gd name="connsiteX0" fmla="*/ 0 w 1243208"/>
                    <a:gd name="connsiteY0" fmla="*/ 125489 h 1067309"/>
                    <a:gd name="connsiteX1" fmla="*/ 81420 w 1243208"/>
                    <a:gd name="connsiteY1" fmla="*/ 31546 h 1067309"/>
                    <a:gd name="connsiteX2" fmla="*/ 184759 w 1243208"/>
                    <a:gd name="connsiteY2" fmla="*/ 231 h 1067309"/>
                    <a:gd name="connsiteX3" fmla="*/ 263047 w 1243208"/>
                    <a:gd name="connsiteY3" fmla="*/ 22151 h 1067309"/>
                    <a:gd name="connsiteX4" fmla="*/ 338203 w 1243208"/>
                    <a:gd name="connsiteY4" fmla="*/ 103570 h 1067309"/>
                    <a:gd name="connsiteX5" fmla="*/ 391439 w 1243208"/>
                    <a:gd name="connsiteY5" fmla="*/ 300855 h 1067309"/>
                    <a:gd name="connsiteX6" fmla="*/ 497910 w 1243208"/>
                    <a:gd name="connsiteY6" fmla="*/ 795633 h 1067309"/>
                    <a:gd name="connsiteX7" fmla="*/ 604381 w 1243208"/>
                    <a:gd name="connsiteY7" fmla="*/ 970998 h 1067309"/>
                    <a:gd name="connsiteX8" fmla="*/ 717116 w 1243208"/>
                    <a:gd name="connsiteY8" fmla="*/ 1052417 h 1067309"/>
                    <a:gd name="connsiteX9" fmla="*/ 867428 w 1243208"/>
                    <a:gd name="connsiteY9" fmla="*/ 1055548 h 1067309"/>
                    <a:gd name="connsiteX10" fmla="*/ 989557 w 1243208"/>
                    <a:gd name="connsiteY10" fmla="*/ 930288 h 1067309"/>
                    <a:gd name="connsiteX11" fmla="*/ 1089765 w 1243208"/>
                    <a:gd name="connsiteY11" fmla="*/ 660979 h 1067309"/>
                    <a:gd name="connsiteX12" fmla="*/ 1152395 w 1243208"/>
                    <a:gd name="connsiteY12" fmla="*/ 407326 h 1067309"/>
                    <a:gd name="connsiteX13" fmla="*/ 1243208 w 1243208"/>
                    <a:gd name="connsiteY13" fmla="*/ 153674 h 1067309"/>
                    <a:gd name="connsiteX0" fmla="*/ 0 w 1252603"/>
                    <a:gd name="connsiteY0" fmla="*/ 125489 h 1067309"/>
                    <a:gd name="connsiteX1" fmla="*/ 81420 w 1252603"/>
                    <a:gd name="connsiteY1" fmla="*/ 31546 h 1067309"/>
                    <a:gd name="connsiteX2" fmla="*/ 184759 w 1252603"/>
                    <a:gd name="connsiteY2" fmla="*/ 231 h 1067309"/>
                    <a:gd name="connsiteX3" fmla="*/ 263047 w 1252603"/>
                    <a:gd name="connsiteY3" fmla="*/ 22151 h 1067309"/>
                    <a:gd name="connsiteX4" fmla="*/ 338203 w 1252603"/>
                    <a:gd name="connsiteY4" fmla="*/ 103570 h 1067309"/>
                    <a:gd name="connsiteX5" fmla="*/ 391439 w 1252603"/>
                    <a:gd name="connsiteY5" fmla="*/ 300855 h 1067309"/>
                    <a:gd name="connsiteX6" fmla="*/ 497910 w 1252603"/>
                    <a:gd name="connsiteY6" fmla="*/ 795633 h 1067309"/>
                    <a:gd name="connsiteX7" fmla="*/ 604381 w 1252603"/>
                    <a:gd name="connsiteY7" fmla="*/ 970998 h 1067309"/>
                    <a:gd name="connsiteX8" fmla="*/ 717116 w 1252603"/>
                    <a:gd name="connsiteY8" fmla="*/ 1052417 h 1067309"/>
                    <a:gd name="connsiteX9" fmla="*/ 867428 w 1252603"/>
                    <a:gd name="connsiteY9" fmla="*/ 1055548 h 1067309"/>
                    <a:gd name="connsiteX10" fmla="*/ 989557 w 1252603"/>
                    <a:gd name="connsiteY10" fmla="*/ 930288 h 1067309"/>
                    <a:gd name="connsiteX11" fmla="*/ 1089765 w 1252603"/>
                    <a:gd name="connsiteY11" fmla="*/ 660979 h 1067309"/>
                    <a:gd name="connsiteX12" fmla="*/ 1152395 w 1252603"/>
                    <a:gd name="connsiteY12" fmla="*/ 407326 h 1067309"/>
                    <a:gd name="connsiteX13" fmla="*/ 1252603 w 1252603"/>
                    <a:gd name="connsiteY13" fmla="*/ 156806 h 10673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1252603" h="1067309">
                      <a:moveTo>
                        <a:pt x="0" y="125489"/>
                      </a:moveTo>
                      <a:cubicBezTo>
                        <a:pt x="36795" y="84518"/>
                        <a:pt x="50627" y="52422"/>
                        <a:pt x="81420" y="31546"/>
                      </a:cubicBezTo>
                      <a:cubicBezTo>
                        <a:pt x="112213" y="10670"/>
                        <a:pt x="154488" y="1797"/>
                        <a:pt x="184759" y="231"/>
                      </a:cubicBezTo>
                      <a:cubicBezTo>
                        <a:pt x="215030" y="-1335"/>
                        <a:pt x="237473" y="4928"/>
                        <a:pt x="263047" y="22151"/>
                      </a:cubicBezTo>
                      <a:cubicBezTo>
                        <a:pt x="288621" y="39374"/>
                        <a:pt x="316804" y="57119"/>
                        <a:pt x="338203" y="103570"/>
                      </a:cubicBezTo>
                      <a:cubicBezTo>
                        <a:pt x="359602" y="150021"/>
                        <a:pt x="364821" y="185511"/>
                        <a:pt x="391439" y="300855"/>
                      </a:cubicBezTo>
                      <a:cubicBezTo>
                        <a:pt x="418057" y="416199"/>
                        <a:pt x="462420" y="683942"/>
                        <a:pt x="497910" y="795633"/>
                      </a:cubicBezTo>
                      <a:cubicBezTo>
                        <a:pt x="533400" y="907324"/>
                        <a:pt x="567847" y="928201"/>
                        <a:pt x="604381" y="970998"/>
                      </a:cubicBezTo>
                      <a:cubicBezTo>
                        <a:pt x="640915" y="1013795"/>
                        <a:pt x="673275" y="1038325"/>
                        <a:pt x="717116" y="1052417"/>
                      </a:cubicBezTo>
                      <a:cubicBezTo>
                        <a:pt x="760957" y="1066509"/>
                        <a:pt x="822021" y="1075903"/>
                        <a:pt x="867428" y="1055548"/>
                      </a:cubicBezTo>
                      <a:cubicBezTo>
                        <a:pt x="912835" y="1035193"/>
                        <a:pt x="952501" y="996050"/>
                        <a:pt x="989557" y="930288"/>
                      </a:cubicBezTo>
                      <a:cubicBezTo>
                        <a:pt x="1026613" y="864527"/>
                        <a:pt x="1062625" y="748139"/>
                        <a:pt x="1089765" y="660979"/>
                      </a:cubicBezTo>
                      <a:cubicBezTo>
                        <a:pt x="1116905" y="573819"/>
                        <a:pt x="1125255" y="491355"/>
                        <a:pt x="1152395" y="407326"/>
                      </a:cubicBezTo>
                      <a:cubicBezTo>
                        <a:pt x="1179535" y="323297"/>
                        <a:pt x="1204064" y="211607"/>
                        <a:pt x="1252603" y="156806"/>
                      </a:cubicBezTo>
                    </a:path>
                  </a:pathLst>
                </a:custGeom>
                <a:noFill/>
                <a:ln w="152400" cap="rnd">
                  <a:solidFill>
                    <a:srgbClr val="008FFC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Freeform 82">
                  <a:extLst>
                    <a:ext uri="{FF2B5EF4-FFF2-40B4-BE49-F238E27FC236}">
                      <a16:creationId xmlns:a16="http://schemas.microsoft.com/office/drawing/2014/main" id="{989EE42E-C8E1-4EEA-9496-324D3AB6AED5}"/>
                    </a:ext>
                  </a:extLst>
                </p:cNvPr>
                <p:cNvSpPr/>
                <p:nvPr/>
              </p:nvSpPr>
              <p:spPr>
                <a:xfrm>
                  <a:off x="930058" y="1064566"/>
                  <a:ext cx="2401863" cy="1088051"/>
                </a:xfrm>
                <a:custGeom>
                  <a:avLst/>
                  <a:gdLst>
                    <a:gd name="connsiteX0" fmla="*/ 0 w 2091846"/>
                    <a:gd name="connsiteY0" fmla="*/ 1076333 h 1084914"/>
                    <a:gd name="connsiteX1" fmla="*/ 284967 w 2091846"/>
                    <a:gd name="connsiteY1" fmla="*/ 1082596 h 1084914"/>
                    <a:gd name="connsiteX2" fmla="*/ 488515 w 2091846"/>
                    <a:gd name="connsiteY2" fmla="*/ 1041886 h 1084914"/>
                    <a:gd name="connsiteX3" fmla="*/ 638827 w 2091846"/>
                    <a:gd name="connsiteY3" fmla="*/ 932283 h 1084914"/>
                    <a:gd name="connsiteX4" fmla="*/ 720246 w 2091846"/>
                    <a:gd name="connsiteY4" fmla="*/ 672368 h 1084914"/>
                    <a:gd name="connsiteX5" fmla="*/ 829849 w 2091846"/>
                    <a:gd name="connsiteY5" fmla="*/ 221431 h 1084914"/>
                    <a:gd name="connsiteX6" fmla="*/ 914400 w 2091846"/>
                    <a:gd name="connsiteY6" fmla="*/ 67987 h 1084914"/>
                    <a:gd name="connsiteX7" fmla="*/ 992687 w 2091846"/>
                    <a:gd name="connsiteY7" fmla="*/ 14752 h 1084914"/>
                    <a:gd name="connsiteX8" fmla="*/ 1077238 w 2091846"/>
                    <a:gd name="connsiteY8" fmla="*/ 2226 h 1084914"/>
                    <a:gd name="connsiteX9" fmla="*/ 1183709 w 2091846"/>
                    <a:gd name="connsiteY9" fmla="*/ 52330 h 1084914"/>
                    <a:gd name="connsiteX10" fmla="*/ 1302706 w 2091846"/>
                    <a:gd name="connsiteY10" fmla="*/ 296587 h 1084914"/>
                    <a:gd name="connsiteX11" fmla="*/ 1484334 w 2091846"/>
                    <a:gd name="connsiteY11" fmla="*/ 838338 h 1084914"/>
                    <a:gd name="connsiteX12" fmla="*/ 1615857 w 2091846"/>
                    <a:gd name="connsiteY12" fmla="*/ 998045 h 1084914"/>
                    <a:gd name="connsiteX13" fmla="*/ 1750512 w 2091846"/>
                    <a:gd name="connsiteY13" fmla="*/ 1038755 h 1084914"/>
                    <a:gd name="connsiteX14" fmla="*/ 1860115 w 2091846"/>
                    <a:gd name="connsiteY14" fmla="*/ 998045 h 1084914"/>
                    <a:gd name="connsiteX15" fmla="*/ 1913350 w 2091846"/>
                    <a:gd name="connsiteY15" fmla="*/ 891574 h 1084914"/>
                    <a:gd name="connsiteX16" fmla="*/ 1985375 w 2091846"/>
                    <a:gd name="connsiteY16" fmla="*/ 822681 h 1084914"/>
                    <a:gd name="connsiteX17" fmla="*/ 2091846 w 2091846"/>
                    <a:gd name="connsiteY17" fmla="*/ 797629 h 1084914"/>
                    <a:gd name="connsiteX0" fmla="*/ 0 w 2123162"/>
                    <a:gd name="connsiteY0" fmla="*/ 1085728 h 1089324"/>
                    <a:gd name="connsiteX1" fmla="*/ 316283 w 2123162"/>
                    <a:gd name="connsiteY1" fmla="*/ 1082596 h 1089324"/>
                    <a:gd name="connsiteX2" fmla="*/ 519831 w 2123162"/>
                    <a:gd name="connsiteY2" fmla="*/ 1041886 h 1089324"/>
                    <a:gd name="connsiteX3" fmla="*/ 670143 w 2123162"/>
                    <a:gd name="connsiteY3" fmla="*/ 932283 h 1089324"/>
                    <a:gd name="connsiteX4" fmla="*/ 751562 w 2123162"/>
                    <a:gd name="connsiteY4" fmla="*/ 672368 h 1089324"/>
                    <a:gd name="connsiteX5" fmla="*/ 861165 w 2123162"/>
                    <a:gd name="connsiteY5" fmla="*/ 221431 h 1089324"/>
                    <a:gd name="connsiteX6" fmla="*/ 945716 w 2123162"/>
                    <a:gd name="connsiteY6" fmla="*/ 67987 h 1089324"/>
                    <a:gd name="connsiteX7" fmla="*/ 1024003 w 2123162"/>
                    <a:gd name="connsiteY7" fmla="*/ 14752 h 1089324"/>
                    <a:gd name="connsiteX8" fmla="*/ 1108554 w 2123162"/>
                    <a:gd name="connsiteY8" fmla="*/ 2226 h 1089324"/>
                    <a:gd name="connsiteX9" fmla="*/ 1215025 w 2123162"/>
                    <a:gd name="connsiteY9" fmla="*/ 52330 h 1089324"/>
                    <a:gd name="connsiteX10" fmla="*/ 1334022 w 2123162"/>
                    <a:gd name="connsiteY10" fmla="*/ 296587 h 1089324"/>
                    <a:gd name="connsiteX11" fmla="*/ 1515650 w 2123162"/>
                    <a:gd name="connsiteY11" fmla="*/ 838338 h 1089324"/>
                    <a:gd name="connsiteX12" fmla="*/ 1647173 w 2123162"/>
                    <a:gd name="connsiteY12" fmla="*/ 998045 h 1089324"/>
                    <a:gd name="connsiteX13" fmla="*/ 1781828 w 2123162"/>
                    <a:gd name="connsiteY13" fmla="*/ 1038755 h 1089324"/>
                    <a:gd name="connsiteX14" fmla="*/ 1891431 w 2123162"/>
                    <a:gd name="connsiteY14" fmla="*/ 998045 h 1089324"/>
                    <a:gd name="connsiteX15" fmla="*/ 1944666 w 2123162"/>
                    <a:gd name="connsiteY15" fmla="*/ 891574 h 1089324"/>
                    <a:gd name="connsiteX16" fmla="*/ 2016691 w 2123162"/>
                    <a:gd name="connsiteY16" fmla="*/ 822681 h 1089324"/>
                    <a:gd name="connsiteX17" fmla="*/ 2123162 w 2123162"/>
                    <a:gd name="connsiteY17" fmla="*/ 797629 h 1089324"/>
                    <a:gd name="connsiteX0" fmla="*/ 0 w 2116898"/>
                    <a:gd name="connsiteY0" fmla="*/ 1076333 h 1084914"/>
                    <a:gd name="connsiteX1" fmla="*/ 310019 w 2116898"/>
                    <a:gd name="connsiteY1" fmla="*/ 1082596 h 1084914"/>
                    <a:gd name="connsiteX2" fmla="*/ 513567 w 2116898"/>
                    <a:gd name="connsiteY2" fmla="*/ 1041886 h 1084914"/>
                    <a:gd name="connsiteX3" fmla="*/ 663879 w 2116898"/>
                    <a:gd name="connsiteY3" fmla="*/ 932283 h 1084914"/>
                    <a:gd name="connsiteX4" fmla="*/ 745298 w 2116898"/>
                    <a:gd name="connsiteY4" fmla="*/ 672368 h 1084914"/>
                    <a:gd name="connsiteX5" fmla="*/ 854901 w 2116898"/>
                    <a:gd name="connsiteY5" fmla="*/ 221431 h 1084914"/>
                    <a:gd name="connsiteX6" fmla="*/ 939452 w 2116898"/>
                    <a:gd name="connsiteY6" fmla="*/ 67987 h 1084914"/>
                    <a:gd name="connsiteX7" fmla="*/ 1017739 w 2116898"/>
                    <a:gd name="connsiteY7" fmla="*/ 14752 h 1084914"/>
                    <a:gd name="connsiteX8" fmla="*/ 1102290 w 2116898"/>
                    <a:gd name="connsiteY8" fmla="*/ 2226 h 1084914"/>
                    <a:gd name="connsiteX9" fmla="*/ 1208761 w 2116898"/>
                    <a:gd name="connsiteY9" fmla="*/ 52330 h 1084914"/>
                    <a:gd name="connsiteX10" fmla="*/ 1327758 w 2116898"/>
                    <a:gd name="connsiteY10" fmla="*/ 296587 h 1084914"/>
                    <a:gd name="connsiteX11" fmla="*/ 1509386 w 2116898"/>
                    <a:gd name="connsiteY11" fmla="*/ 838338 h 1084914"/>
                    <a:gd name="connsiteX12" fmla="*/ 1640909 w 2116898"/>
                    <a:gd name="connsiteY12" fmla="*/ 998045 h 1084914"/>
                    <a:gd name="connsiteX13" fmla="*/ 1775564 w 2116898"/>
                    <a:gd name="connsiteY13" fmla="*/ 1038755 h 1084914"/>
                    <a:gd name="connsiteX14" fmla="*/ 1885167 w 2116898"/>
                    <a:gd name="connsiteY14" fmla="*/ 998045 h 1084914"/>
                    <a:gd name="connsiteX15" fmla="*/ 1938402 w 2116898"/>
                    <a:gd name="connsiteY15" fmla="*/ 891574 h 1084914"/>
                    <a:gd name="connsiteX16" fmla="*/ 2010427 w 2116898"/>
                    <a:gd name="connsiteY16" fmla="*/ 822681 h 1084914"/>
                    <a:gd name="connsiteX17" fmla="*/ 2116898 w 2116898"/>
                    <a:gd name="connsiteY17" fmla="*/ 797629 h 1084914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32283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5298 w 2116898"/>
                    <a:gd name="connsiteY4" fmla="*/ 672368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54901 w 2116898"/>
                    <a:gd name="connsiteY5" fmla="*/ 22143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7 w 2116898"/>
                    <a:gd name="connsiteY4" fmla="*/ 647316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29641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39036 w 2116898"/>
                    <a:gd name="connsiteY4" fmla="*/ 634790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7758 w 2116898"/>
                    <a:gd name="connsiteY10" fmla="*/ 296587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333 h 1080737"/>
                    <a:gd name="connsiteX1" fmla="*/ 300624 w 2116898"/>
                    <a:gd name="connsiteY1" fmla="*/ 1076333 h 1080737"/>
                    <a:gd name="connsiteX2" fmla="*/ 513567 w 2116898"/>
                    <a:gd name="connsiteY2" fmla="*/ 1041886 h 1080737"/>
                    <a:gd name="connsiteX3" fmla="*/ 663879 w 2116898"/>
                    <a:gd name="connsiteY3" fmla="*/ 913494 h 1080737"/>
                    <a:gd name="connsiteX4" fmla="*/ 742168 w 2116898"/>
                    <a:gd name="connsiteY4" fmla="*/ 631659 h 1080737"/>
                    <a:gd name="connsiteX5" fmla="*/ 829849 w 2116898"/>
                    <a:gd name="connsiteY5" fmla="*/ 262141 h 1080737"/>
                    <a:gd name="connsiteX6" fmla="*/ 939452 w 2116898"/>
                    <a:gd name="connsiteY6" fmla="*/ 67987 h 1080737"/>
                    <a:gd name="connsiteX7" fmla="*/ 1017739 w 2116898"/>
                    <a:gd name="connsiteY7" fmla="*/ 14752 h 1080737"/>
                    <a:gd name="connsiteX8" fmla="*/ 1102290 w 2116898"/>
                    <a:gd name="connsiteY8" fmla="*/ 2226 h 1080737"/>
                    <a:gd name="connsiteX9" fmla="*/ 1208761 w 2116898"/>
                    <a:gd name="connsiteY9" fmla="*/ 52330 h 1080737"/>
                    <a:gd name="connsiteX10" fmla="*/ 1321495 w 2116898"/>
                    <a:gd name="connsiteY10" fmla="*/ 309114 h 1080737"/>
                    <a:gd name="connsiteX11" fmla="*/ 1509386 w 2116898"/>
                    <a:gd name="connsiteY11" fmla="*/ 838338 h 1080737"/>
                    <a:gd name="connsiteX12" fmla="*/ 1640909 w 2116898"/>
                    <a:gd name="connsiteY12" fmla="*/ 998045 h 1080737"/>
                    <a:gd name="connsiteX13" fmla="*/ 1775564 w 2116898"/>
                    <a:gd name="connsiteY13" fmla="*/ 1038755 h 1080737"/>
                    <a:gd name="connsiteX14" fmla="*/ 1885167 w 2116898"/>
                    <a:gd name="connsiteY14" fmla="*/ 998045 h 1080737"/>
                    <a:gd name="connsiteX15" fmla="*/ 1938402 w 2116898"/>
                    <a:gd name="connsiteY15" fmla="*/ 891574 h 1080737"/>
                    <a:gd name="connsiteX16" fmla="*/ 2010427 w 2116898"/>
                    <a:gd name="connsiteY16" fmla="*/ 822681 h 1080737"/>
                    <a:gd name="connsiteX17" fmla="*/ 2116898 w 2116898"/>
                    <a:gd name="connsiteY17" fmla="*/ 797629 h 1080737"/>
                    <a:gd name="connsiteX0" fmla="*/ 0 w 2116898"/>
                    <a:gd name="connsiteY0" fmla="*/ 1076996 h 1081400"/>
                    <a:gd name="connsiteX1" fmla="*/ 300624 w 2116898"/>
                    <a:gd name="connsiteY1" fmla="*/ 1076996 h 1081400"/>
                    <a:gd name="connsiteX2" fmla="*/ 513567 w 2116898"/>
                    <a:gd name="connsiteY2" fmla="*/ 1042549 h 1081400"/>
                    <a:gd name="connsiteX3" fmla="*/ 663879 w 2116898"/>
                    <a:gd name="connsiteY3" fmla="*/ 914157 h 1081400"/>
                    <a:gd name="connsiteX4" fmla="*/ 742168 w 2116898"/>
                    <a:gd name="connsiteY4" fmla="*/ 632322 h 1081400"/>
                    <a:gd name="connsiteX5" fmla="*/ 829849 w 2116898"/>
                    <a:gd name="connsiteY5" fmla="*/ 262804 h 1081400"/>
                    <a:gd name="connsiteX6" fmla="*/ 939452 w 2116898"/>
                    <a:gd name="connsiteY6" fmla="*/ 68650 h 1081400"/>
                    <a:gd name="connsiteX7" fmla="*/ 1017739 w 2116898"/>
                    <a:gd name="connsiteY7" fmla="*/ 15415 h 1081400"/>
                    <a:gd name="connsiteX8" fmla="*/ 1102290 w 2116898"/>
                    <a:gd name="connsiteY8" fmla="*/ 2889 h 1081400"/>
                    <a:gd name="connsiteX9" fmla="*/ 1189972 w 2116898"/>
                    <a:gd name="connsiteY9" fmla="*/ 62388 h 1081400"/>
                    <a:gd name="connsiteX10" fmla="*/ 1321495 w 2116898"/>
                    <a:gd name="connsiteY10" fmla="*/ 309777 h 1081400"/>
                    <a:gd name="connsiteX11" fmla="*/ 1509386 w 2116898"/>
                    <a:gd name="connsiteY11" fmla="*/ 839001 h 1081400"/>
                    <a:gd name="connsiteX12" fmla="*/ 1640909 w 2116898"/>
                    <a:gd name="connsiteY12" fmla="*/ 998708 h 1081400"/>
                    <a:gd name="connsiteX13" fmla="*/ 1775564 w 2116898"/>
                    <a:gd name="connsiteY13" fmla="*/ 1039418 h 1081400"/>
                    <a:gd name="connsiteX14" fmla="*/ 1885167 w 2116898"/>
                    <a:gd name="connsiteY14" fmla="*/ 998708 h 1081400"/>
                    <a:gd name="connsiteX15" fmla="*/ 1938402 w 2116898"/>
                    <a:gd name="connsiteY15" fmla="*/ 892237 h 1081400"/>
                    <a:gd name="connsiteX16" fmla="*/ 2010427 w 2116898"/>
                    <a:gd name="connsiteY16" fmla="*/ 823344 h 1081400"/>
                    <a:gd name="connsiteX17" fmla="*/ 2116898 w 2116898"/>
                    <a:gd name="connsiteY17" fmla="*/ 798292 h 1081400"/>
                    <a:gd name="connsiteX0" fmla="*/ 0 w 2116898"/>
                    <a:gd name="connsiteY0" fmla="*/ 1077218 h 1081622"/>
                    <a:gd name="connsiteX1" fmla="*/ 300624 w 2116898"/>
                    <a:gd name="connsiteY1" fmla="*/ 1077218 h 1081622"/>
                    <a:gd name="connsiteX2" fmla="*/ 513567 w 2116898"/>
                    <a:gd name="connsiteY2" fmla="*/ 1042771 h 1081622"/>
                    <a:gd name="connsiteX3" fmla="*/ 663879 w 2116898"/>
                    <a:gd name="connsiteY3" fmla="*/ 914379 h 1081622"/>
                    <a:gd name="connsiteX4" fmla="*/ 742168 w 2116898"/>
                    <a:gd name="connsiteY4" fmla="*/ 632544 h 1081622"/>
                    <a:gd name="connsiteX5" fmla="*/ 829849 w 2116898"/>
                    <a:gd name="connsiteY5" fmla="*/ 263026 h 1081622"/>
                    <a:gd name="connsiteX6" fmla="*/ 939452 w 2116898"/>
                    <a:gd name="connsiteY6" fmla="*/ 68872 h 1081622"/>
                    <a:gd name="connsiteX7" fmla="*/ 1017739 w 2116898"/>
                    <a:gd name="connsiteY7" fmla="*/ 15637 h 1081622"/>
                    <a:gd name="connsiteX8" fmla="*/ 1102290 w 2116898"/>
                    <a:gd name="connsiteY8" fmla="*/ 3111 h 1081622"/>
                    <a:gd name="connsiteX9" fmla="*/ 1196235 w 2116898"/>
                    <a:gd name="connsiteY9" fmla="*/ 65742 h 1081622"/>
                    <a:gd name="connsiteX10" fmla="*/ 1321495 w 2116898"/>
                    <a:gd name="connsiteY10" fmla="*/ 309999 h 1081622"/>
                    <a:gd name="connsiteX11" fmla="*/ 1509386 w 2116898"/>
                    <a:gd name="connsiteY11" fmla="*/ 839223 h 1081622"/>
                    <a:gd name="connsiteX12" fmla="*/ 1640909 w 2116898"/>
                    <a:gd name="connsiteY12" fmla="*/ 998930 h 1081622"/>
                    <a:gd name="connsiteX13" fmla="*/ 1775564 w 2116898"/>
                    <a:gd name="connsiteY13" fmla="*/ 1039640 h 1081622"/>
                    <a:gd name="connsiteX14" fmla="*/ 1885167 w 2116898"/>
                    <a:gd name="connsiteY14" fmla="*/ 998930 h 1081622"/>
                    <a:gd name="connsiteX15" fmla="*/ 1938402 w 2116898"/>
                    <a:gd name="connsiteY15" fmla="*/ 892459 h 1081622"/>
                    <a:gd name="connsiteX16" fmla="*/ 2010427 w 2116898"/>
                    <a:gd name="connsiteY16" fmla="*/ 823566 h 1081622"/>
                    <a:gd name="connsiteX17" fmla="*/ 2116898 w 2116898"/>
                    <a:gd name="connsiteY17" fmla="*/ 798514 h 1081622"/>
                    <a:gd name="connsiteX0" fmla="*/ 0 w 2116898"/>
                    <a:gd name="connsiteY0" fmla="*/ 1061645 h 1066049"/>
                    <a:gd name="connsiteX1" fmla="*/ 300624 w 2116898"/>
                    <a:gd name="connsiteY1" fmla="*/ 1061645 h 1066049"/>
                    <a:gd name="connsiteX2" fmla="*/ 513567 w 2116898"/>
                    <a:gd name="connsiteY2" fmla="*/ 1027198 h 1066049"/>
                    <a:gd name="connsiteX3" fmla="*/ 663879 w 2116898"/>
                    <a:gd name="connsiteY3" fmla="*/ 898806 h 1066049"/>
                    <a:gd name="connsiteX4" fmla="*/ 742168 w 2116898"/>
                    <a:gd name="connsiteY4" fmla="*/ 616971 h 1066049"/>
                    <a:gd name="connsiteX5" fmla="*/ 829849 w 2116898"/>
                    <a:gd name="connsiteY5" fmla="*/ 247453 h 1066049"/>
                    <a:gd name="connsiteX6" fmla="*/ 939452 w 2116898"/>
                    <a:gd name="connsiteY6" fmla="*/ 53299 h 1066049"/>
                    <a:gd name="connsiteX7" fmla="*/ 1017739 w 2116898"/>
                    <a:gd name="connsiteY7" fmla="*/ 64 h 1066049"/>
                    <a:gd name="connsiteX8" fmla="*/ 1196235 w 2116898"/>
                    <a:gd name="connsiteY8" fmla="*/ 50169 h 1066049"/>
                    <a:gd name="connsiteX9" fmla="*/ 1321495 w 2116898"/>
                    <a:gd name="connsiteY9" fmla="*/ 294426 h 1066049"/>
                    <a:gd name="connsiteX10" fmla="*/ 1509386 w 2116898"/>
                    <a:gd name="connsiteY10" fmla="*/ 823650 h 1066049"/>
                    <a:gd name="connsiteX11" fmla="*/ 1640909 w 2116898"/>
                    <a:gd name="connsiteY11" fmla="*/ 983357 h 1066049"/>
                    <a:gd name="connsiteX12" fmla="*/ 1775564 w 2116898"/>
                    <a:gd name="connsiteY12" fmla="*/ 1024067 h 1066049"/>
                    <a:gd name="connsiteX13" fmla="*/ 1885167 w 2116898"/>
                    <a:gd name="connsiteY13" fmla="*/ 983357 h 1066049"/>
                    <a:gd name="connsiteX14" fmla="*/ 1938402 w 2116898"/>
                    <a:gd name="connsiteY14" fmla="*/ 876886 h 1066049"/>
                    <a:gd name="connsiteX15" fmla="*/ 2010427 w 2116898"/>
                    <a:gd name="connsiteY15" fmla="*/ 807993 h 1066049"/>
                    <a:gd name="connsiteX16" fmla="*/ 2116898 w 2116898"/>
                    <a:gd name="connsiteY16" fmla="*/ 782941 h 1066049"/>
                    <a:gd name="connsiteX0" fmla="*/ 0 w 2116898"/>
                    <a:gd name="connsiteY0" fmla="*/ 1086641 h 1091045"/>
                    <a:gd name="connsiteX1" fmla="*/ 300624 w 2116898"/>
                    <a:gd name="connsiteY1" fmla="*/ 1086641 h 1091045"/>
                    <a:gd name="connsiteX2" fmla="*/ 513567 w 2116898"/>
                    <a:gd name="connsiteY2" fmla="*/ 1052194 h 1091045"/>
                    <a:gd name="connsiteX3" fmla="*/ 663879 w 2116898"/>
                    <a:gd name="connsiteY3" fmla="*/ 923802 h 1091045"/>
                    <a:gd name="connsiteX4" fmla="*/ 742168 w 2116898"/>
                    <a:gd name="connsiteY4" fmla="*/ 641967 h 1091045"/>
                    <a:gd name="connsiteX5" fmla="*/ 829849 w 2116898"/>
                    <a:gd name="connsiteY5" fmla="*/ 272449 h 1091045"/>
                    <a:gd name="connsiteX6" fmla="*/ 939452 w 2116898"/>
                    <a:gd name="connsiteY6" fmla="*/ 78295 h 1091045"/>
                    <a:gd name="connsiteX7" fmla="*/ 1080369 w 2116898"/>
                    <a:gd name="connsiteY7" fmla="*/ 8 h 1091045"/>
                    <a:gd name="connsiteX8" fmla="*/ 1196235 w 2116898"/>
                    <a:gd name="connsiteY8" fmla="*/ 75165 h 1091045"/>
                    <a:gd name="connsiteX9" fmla="*/ 1321495 w 2116898"/>
                    <a:gd name="connsiteY9" fmla="*/ 319422 h 1091045"/>
                    <a:gd name="connsiteX10" fmla="*/ 1509386 w 2116898"/>
                    <a:gd name="connsiteY10" fmla="*/ 848646 h 1091045"/>
                    <a:gd name="connsiteX11" fmla="*/ 1640909 w 2116898"/>
                    <a:gd name="connsiteY11" fmla="*/ 1008353 h 1091045"/>
                    <a:gd name="connsiteX12" fmla="*/ 1775564 w 2116898"/>
                    <a:gd name="connsiteY12" fmla="*/ 1049063 h 1091045"/>
                    <a:gd name="connsiteX13" fmla="*/ 1885167 w 2116898"/>
                    <a:gd name="connsiteY13" fmla="*/ 1008353 h 1091045"/>
                    <a:gd name="connsiteX14" fmla="*/ 1938402 w 2116898"/>
                    <a:gd name="connsiteY14" fmla="*/ 901882 h 1091045"/>
                    <a:gd name="connsiteX15" fmla="*/ 2010427 w 2116898"/>
                    <a:gd name="connsiteY15" fmla="*/ 832989 h 1091045"/>
                    <a:gd name="connsiteX16" fmla="*/ 2116898 w 2116898"/>
                    <a:gd name="connsiteY16" fmla="*/ 807937 h 1091045"/>
                    <a:gd name="connsiteX0" fmla="*/ 0 w 2116898"/>
                    <a:gd name="connsiteY0" fmla="*/ 1074124 h 1078528"/>
                    <a:gd name="connsiteX1" fmla="*/ 300624 w 2116898"/>
                    <a:gd name="connsiteY1" fmla="*/ 1074124 h 1078528"/>
                    <a:gd name="connsiteX2" fmla="*/ 513567 w 2116898"/>
                    <a:gd name="connsiteY2" fmla="*/ 1039677 h 1078528"/>
                    <a:gd name="connsiteX3" fmla="*/ 663879 w 2116898"/>
                    <a:gd name="connsiteY3" fmla="*/ 911285 h 1078528"/>
                    <a:gd name="connsiteX4" fmla="*/ 742168 w 2116898"/>
                    <a:gd name="connsiteY4" fmla="*/ 629450 h 1078528"/>
                    <a:gd name="connsiteX5" fmla="*/ 829849 w 2116898"/>
                    <a:gd name="connsiteY5" fmla="*/ 259932 h 1078528"/>
                    <a:gd name="connsiteX6" fmla="*/ 939452 w 2116898"/>
                    <a:gd name="connsiteY6" fmla="*/ 65778 h 1078528"/>
                    <a:gd name="connsiteX7" fmla="*/ 1092895 w 2116898"/>
                    <a:gd name="connsiteY7" fmla="*/ 17 h 1078528"/>
                    <a:gd name="connsiteX8" fmla="*/ 1196235 w 2116898"/>
                    <a:gd name="connsiteY8" fmla="*/ 62648 h 1078528"/>
                    <a:gd name="connsiteX9" fmla="*/ 1321495 w 2116898"/>
                    <a:gd name="connsiteY9" fmla="*/ 306905 h 1078528"/>
                    <a:gd name="connsiteX10" fmla="*/ 1509386 w 2116898"/>
                    <a:gd name="connsiteY10" fmla="*/ 836129 h 1078528"/>
                    <a:gd name="connsiteX11" fmla="*/ 1640909 w 2116898"/>
                    <a:gd name="connsiteY11" fmla="*/ 995836 h 1078528"/>
                    <a:gd name="connsiteX12" fmla="*/ 1775564 w 2116898"/>
                    <a:gd name="connsiteY12" fmla="*/ 1036546 h 1078528"/>
                    <a:gd name="connsiteX13" fmla="*/ 1885167 w 2116898"/>
                    <a:gd name="connsiteY13" fmla="*/ 995836 h 1078528"/>
                    <a:gd name="connsiteX14" fmla="*/ 1938402 w 2116898"/>
                    <a:gd name="connsiteY14" fmla="*/ 889365 h 1078528"/>
                    <a:gd name="connsiteX15" fmla="*/ 2010427 w 2116898"/>
                    <a:gd name="connsiteY15" fmla="*/ 820472 h 1078528"/>
                    <a:gd name="connsiteX16" fmla="*/ 2116898 w 2116898"/>
                    <a:gd name="connsiteY16" fmla="*/ 795420 h 1078528"/>
                    <a:gd name="connsiteX0" fmla="*/ 0 w 2116898"/>
                    <a:gd name="connsiteY0" fmla="*/ 1083511 h 1087915"/>
                    <a:gd name="connsiteX1" fmla="*/ 300624 w 2116898"/>
                    <a:gd name="connsiteY1" fmla="*/ 1083511 h 1087915"/>
                    <a:gd name="connsiteX2" fmla="*/ 513567 w 2116898"/>
                    <a:gd name="connsiteY2" fmla="*/ 1049064 h 1087915"/>
                    <a:gd name="connsiteX3" fmla="*/ 663879 w 2116898"/>
                    <a:gd name="connsiteY3" fmla="*/ 920672 h 1087915"/>
                    <a:gd name="connsiteX4" fmla="*/ 742168 w 2116898"/>
                    <a:gd name="connsiteY4" fmla="*/ 638837 h 1087915"/>
                    <a:gd name="connsiteX5" fmla="*/ 829849 w 2116898"/>
                    <a:gd name="connsiteY5" fmla="*/ 269319 h 1087915"/>
                    <a:gd name="connsiteX6" fmla="*/ 939452 w 2116898"/>
                    <a:gd name="connsiteY6" fmla="*/ 75165 h 1087915"/>
                    <a:gd name="connsiteX7" fmla="*/ 1089764 w 2116898"/>
                    <a:gd name="connsiteY7" fmla="*/ 10 h 1087915"/>
                    <a:gd name="connsiteX8" fmla="*/ 1196235 w 2116898"/>
                    <a:gd name="connsiteY8" fmla="*/ 72035 h 1087915"/>
                    <a:gd name="connsiteX9" fmla="*/ 1321495 w 2116898"/>
                    <a:gd name="connsiteY9" fmla="*/ 316292 h 1087915"/>
                    <a:gd name="connsiteX10" fmla="*/ 1509386 w 2116898"/>
                    <a:gd name="connsiteY10" fmla="*/ 845516 h 1087915"/>
                    <a:gd name="connsiteX11" fmla="*/ 1640909 w 2116898"/>
                    <a:gd name="connsiteY11" fmla="*/ 1005223 h 1087915"/>
                    <a:gd name="connsiteX12" fmla="*/ 1775564 w 2116898"/>
                    <a:gd name="connsiteY12" fmla="*/ 1045933 h 1087915"/>
                    <a:gd name="connsiteX13" fmla="*/ 1885167 w 2116898"/>
                    <a:gd name="connsiteY13" fmla="*/ 1005223 h 1087915"/>
                    <a:gd name="connsiteX14" fmla="*/ 1938402 w 2116898"/>
                    <a:gd name="connsiteY14" fmla="*/ 898752 h 1087915"/>
                    <a:gd name="connsiteX15" fmla="*/ 2010427 w 2116898"/>
                    <a:gd name="connsiteY15" fmla="*/ 829859 h 1087915"/>
                    <a:gd name="connsiteX16" fmla="*/ 2116898 w 2116898"/>
                    <a:gd name="connsiteY16" fmla="*/ 804807 h 1087915"/>
                    <a:gd name="connsiteX0" fmla="*/ 0 w 2116898"/>
                    <a:gd name="connsiteY0" fmla="*/ 1084558 h 1088962"/>
                    <a:gd name="connsiteX1" fmla="*/ 300624 w 2116898"/>
                    <a:gd name="connsiteY1" fmla="*/ 1084558 h 1088962"/>
                    <a:gd name="connsiteX2" fmla="*/ 513567 w 2116898"/>
                    <a:gd name="connsiteY2" fmla="*/ 1050111 h 1088962"/>
                    <a:gd name="connsiteX3" fmla="*/ 663879 w 2116898"/>
                    <a:gd name="connsiteY3" fmla="*/ 921719 h 1088962"/>
                    <a:gd name="connsiteX4" fmla="*/ 742168 w 2116898"/>
                    <a:gd name="connsiteY4" fmla="*/ 639884 h 1088962"/>
                    <a:gd name="connsiteX5" fmla="*/ 829849 w 2116898"/>
                    <a:gd name="connsiteY5" fmla="*/ 270366 h 1088962"/>
                    <a:gd name="connsiteX6" fmla="*/ 939452 w 2116898"/>
                    <a:gd name="connsiteY6" fmla="*/ 76212 h 1088962"/>
                    <a:gd name="connsiteX7" fmla="*/ 1089764 w 2116898"/>
                    <a:gd name="connsiteY7" fmla="*/ 1057 h 1088962"/>
                    <a:gd name="connsiteX8" fmla="*/ 1196235 w 2116898"/>
                    <a:gd name="connsiteY8" fmla="*/ 73082 h 1088962"/>
                    <a:gd name="connsiteX9" fmla="*/ 1321495 w 2116898"/>
                    <a:gd name="connsiteY9" fmla="*/ 317339 h 1088962"/>
                    <a:gd name="connsiteX10" fmla="*/ 1509386 w 2116898"/>
                    <a:gd name="connsiteY10" fmla="*/ 846563 h 1088962"/>
                    <a:gd name="connsiteX11" fmla="*/ 1640909 w 2116898"/>
                    <a:gd name="connsiteY11" fmla="*/ 1006270 h 1088962"/>
                    <a:gd name="connsiteX12" fmla="*/ 1775564 w 2116898"/>
                    <a:gd name="connsiteY12" fmla="*/ 1046980 h 1088962"/>
                    <a:gd name="connsiteX13" fmla="*/ 1885167 w 2116898"/>
                    <a:gd name="connsiteY13" fmla="*/ 1006270 h 1088962"/>
                    <a:gd name="connsiteX14" fmla="*/ 1938402 w 2116898"/>
                    <a:gd name="connsiteY14" fmla="*/ 899799 h 1088962"/>
                    <a:gd name="connsiteX15" fmla="*/ 2010427 w 2116898"/>
                    <a:gd name="connsiteY15" fmla="*/ 830906 h 1088962"/>
                    <a:gd name="connsiteX16" fmla="*/ 2116898 w 2116898"/>
                    <a:gd name="connsiteY16" fmla="*/ 805854 h 1088962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196235 w 2116898"/>
                    <a:gd name="connsiteY8" fmla="*/ 72171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21495 w 2116898"/>
                    <a:gd name="connsiteY9" fmla="*/ 316428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41480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0909 w 2116898"/>
                    <a:gd name="connsiteY11" fmla="*/ 1005359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75564 w 2116898"/>
                    <a:gd name="connsiteY12" fmla="*/ 1046069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09386 w 2116898"/>
                    <a:gd name="connsiteY10" fmla="*/ 845652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25044 w 2116898"/>
                    <a:gd name="connsiteY10" fmla="*/ 851915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44040 w 2116898"/>
                    <a:gd name="connsiteY11" fmla="*/ 1024148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53434 w 2116898"/>
                    <a:gd name="connsiteY11" fmla="*/ 1014754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16898"/>
                    <a:gd name="connsiteY0" fmla="*/ 1083647 h 1088051"/>
                    <a:gd name="connsiteX1" fmla="*/ 300624 w 2116898"/>
                    <a:gd name="connsiteY1" fmla="*/ 1083647 h 1088051"/>
                    <a:gd name="connsiteX2" fmla="*/ 513567 w 2116898"/>
                    <a:gd name="connsiteY2" fmla="*/ 1049200 h 1088051"/>
                    <a:gd name="connsiteX3" fmla="*/ 663879 w 2116898"/>
                    <a:gd name="connsiteY3" fmla="*/ 920808 h 1088051"/>
                    <a:gd name="connsiteX4" fmla="*/ 742168 w 2116898"/>
                    <a:gd name="connsiteY4" fmla="*/ 638973 h 1088051"/>
                    <a:gd name="connsiteX5" fmla="*/ 829849 w 2116898"/>
                    <a:gd name="connsiteY5" fmla="*/ 269455 h 1088051"/>
                    <a:gd name="connsiteX6" fmla="*/ 939452 w 2116898"/>
                    <a:gd name="connsiteY6" fmla="*/ 75301 h 1088051"/>
                    <a:gd name="connsiteX7" fmla="*/ 1089764 w 2116898"/>
                    <a:gd name="connsiteY7" fmla="*/ 146 h 1088051"/>
                    <a:gd name="connsiteX8" fmla="*/ 1221287 w 2116898"/>
                    <a:gd name="connsiteY8" fmla="*/ 90960 h 1088051"/>
                    <a:gd name="connsiteX9" fmla="*/ 1337152 w 2116898"/>
                    <a:gd name="connsiteY9" fmla="*/ 354006 h 1088051"/>
                    <a:gd name="connsiteX10" fmla="*/ 1515650 w 2116898"/>
                    <a:gd name="connsiteY10" fmla="*/ 855047 h 1088051"/>
                    <a:gd name="connsiteX11" fmla="*/ 1634645 w 2116898"/>
                    <a:gd name="connsiteY11" fmla="*/ 1021017 h 1088051"/>
                    <a:gd name="connsiteX12" fmla="*/ 1781827 w 2116898"/>
                    <a:gd name="connsiteY12" fmla="*/ 1064858 h 1088051"/>
                    <a:gd name="connsiteX13" fmla="*/ 1885167 w 2116898"/>
                    <a:gd name="connsiteY13" fmla="*/ 1005359 h 1088051"/>
                    <a:gd name="connsiteX14" fmla="*/ 1938402 w 2116898"/>
                    <a:gd name="connsiteY14" fmla="*/ 898888 h 1088051"/>
                    <a:gd name="connsiteX15" fmla="*/ 2010427 w 2116898"/>
                    <a:gd name="connsiteY15" fmla="*/ 829995 h 1088051"/>
                    <a:gd name="connsiteX16" fmla="*/ 2116898 w 2116898"/>
                    <a:gd name="connsiteY16" fmla="*/ 804943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38818"/>
                    <a:gd name="connsiteY0" fmla="*/ 1083647 h 1088051"/>
                    <a:gd name="connsiteX1" fmla="*/ 300624 w 2138818"/>
                    <a:gd name="connsiteY1" fmla="*/ 1083647 h 1088051"/>
                    <a:gd name="connsiteX2" fmla="*/ 513567 w 2138818"/>
                    <a:gd name="connsiteY2" fmla="*/ 1049200 h 1088051"/>
                    <a:gd name="connsiteX3" fmla="*/ 663879 w 2138818"/>
                    <a:gd name="connsiteY3" fmla="*/ 920808 h 1088051"/>
                    <a:gd name="connsiteX4" fmla="*/ 742168 w 2138818"/>
                    <a:gd name="connsiteY4" fmla="*/ 638973 h 1088051"/>
                    <a:gd name="connsiteX5" fmla="*/ 829849 w 2138818"/>
                    <a:gd name="connsiteY5" fmla="*/ 269455 h 1088051"/>
                    <a:gd name="connsiteX6" fmla="*/ 939452 w 2138818"/>
                    <a:gd name="connsiteY6" fmla="*/ 75301 h 1088051"/>
                    <a:gd name="connsiteX7" fmla="*/ 1089764 w 2138818"/>
                    <a:gd name="connsiteY7" fmla="*/ 146 h 1088051"/>
                    <a:gd name="connsiteX8" fmla="*/ 1221287 w 2138818"/>
                    <a:gd name="connsiteY8" fmla="*/ 90960 h 1088051"/>
                    <a:gd name="connsiteX9" fmla="*/ 1337152 w 2138818"/>
                    <a:gd name="connsiteY9" fmla="*/ 354006 h 1088051"/>
                    <a:gd name="connsiteX10" fmla="*/ 1515650 w 2138818"/>
                    <a:gd name="connsiteY10" fmla="*/ 855047 h 1088051"/>
                    <a:gd name="connsiteX11" fmla="*/ 1634645 w 2138818"/>
                    <a:gd name="connsiteY11" fmla="*/ 1021017 h 1088051"/>
                    <a:gd name="connsiteX12" fmla="*/ 1781827 w 2138818"/>
                    <a:gd name="connsiteY12" fmla="*/ 1064858 h 1088051"/>
                    <a:gd name="connsiteX13" fmla="*/ 1885167 w 2138818"/>
                    <a:gd name="connsiteY13" fmla="*/ 1005359 h 1088051"/>
                    <a:gd name="connsiteX14" fmla="*/ 1938402 w 2138818"/>
                    <a:gd name="connsiteY14" fmla="*/ 898888 h 1088051"/>
                    <a:gd name="connsiteX15" fmla="*/ 2010427 w 2138818"/>
                    <a:gd name="connsiteY15" fmla="*/ 829995 h 1088051"/>
                    <a:gd name="connsiteX16" fmla="*/ 2138818 w 2138818"/>
                    <a:gd name="connsiteY16" fmla="*/ 823732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60738"/>
                    <a:gd name="connsiteY0" fmla="*/ 1083647 h 1088051"/>
                    <a:gd name="connsiteX1" fmla="*/ 300624 w 2160738"/>
                    <a:gd name="connsiteY1" fmla="*/ 1083647 h 1088051"/>
                    <a:gd name="connsiteX2" fmla="*/ 513567 w 2160738"/>
                    <a:gd name="connsiteY2" fmla="*/ 1049200 h 1088051"/>
                    <a:gd name="connsiteX3" fmla="*/ 663879 w 2160738"/>
                    <a:gd name="connsiteY3" fmla="*/ 920808 h 1088051"/>
                    <a:gd name="connsiteX4" fmla="*/ 742168 w 2160738"/>
                    <a:gd name="connsiteY4" fmla="*/ 638973 h 1088051"/>
                    <a:gd name="connsiteX5" fmla="*/ 829849 w 2160738"/>
                    <a:gd name="connsiteY5" fmla="*/ 269455 h 1088051"/>
                    <a:gd name="connsiteX6" fmla="*/ 939452 w 2160738"/>
                    <a:gd name="connsiteY6" fmla="*/ 75301 h 1088051"/>
                    <a:gd name="connsiteX7" fmla="*/ 1089764 w 2160738"/>
                    <a:gd name="connsiteY7" fmla="*/ 146 h 1088051"/>
                    <a:gd name="connsiteX8" fmla="*/ 1221287 w 2160738"/>
                    <a:gd name="connsiteY8" fmla="*/ 90960 h 1088051"/>
                    <a:gd name="connsiteX9" fmla="*/ 1337152 w 2160738"/>
                    <a:gd name="connsiteY9" fmla="*/ 354006 h 1088051"/>
                    <a:gd name="connsiteX10" fmla="*/ 1515650 w 2160738"/>
                    <a:gd name="connsiteY10" fmla="*/ 855047 h 1088051"/>
                    <a:gd name="connsiteX11" fmla="*/ 1634645 w 2160738"/>
                    <a:gd name="connsiteY11" fmla="*/ 1021017 h 1088051"/>
                    <a:gd name="connsiteX12" fmla="*/ 1781827 w 2160738"/>
                    <a:gd name="connsiteY12" fmla="*/ 1064858 h 1088051"/>
                    <a:gd name="connsiteX13" fmla="*/ 1885167 w 2160738"/>
                    <a:gd name="connsiteY13" fmla="*/ 1005359 h 1088051"/>
                    <a:gd name="connsiteX14" fmla="*/ 1938402 w 2160738"/>
                    <a:gd name="connsiteY14" fmla="*/ 898888 h 1088051"/>
                    <a:gd name="connsiteX15" fmla="*/ 2010427 w 2160738"/>
                    <a:gd name="connsiteY15" fmla="*/ 829995 h 1088051"/>
                    <a:gd name="connsiteX16" fmla="*/ 2160738 w 2160738"/>
                    <a:gd name="connsiteY16" fmla="*/ 826863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85167 w 2170132"/>
                    <a:gd name="connsiteY13" fmla="*/ 1005359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894562 w 2170132"/>
                    <a:gd name="connsiteY13" fmla="*/ 980306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10219 w 2170132"/>
                    <a:gd name="connsiteY13" fmla="*/ 995963 h 1088051"/>
                    <a:gd name="connsiteX14" fmla="*/ 1938402 w 2170132"/>
                    <a:gd name="connsiteY14" fmla="*/ 898888 h 1088051"/>
                    <a:gd name="connsiteX15" fmla="*/ 2010427 w 2170132"/>
                    <a:gd name="connsiteY15" fmla="*/ 829995 h 1088051"/>
                    <a:gd name="connsiteX16" fmla="*/ 2170132 w 2170132"/>
                    <a:gd name="connsiteY16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898888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38402 w 2170132"/>
                    <a:gd name="connsiteY13" fmla="*/ 923940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10427 w 2170132"/>
                    <a:gd name="connsiteY14" fmla="*/ 829995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29007 w 2170132"/>
                    <a:gd name="connsiteY13" fmla="*/ 95212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81827 w 2170132"/>
                    <a:gd name="connsiteY12" fmla="*/ 1064858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34645 w 2170132"/>
                    <a:gd name="connsiteY11" fmla="*/ 102101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515650 w 2170132"/>
                    <a:gd name="connsiteY10" fmla="*/ 855047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8072 w 2170132"/>
                    <a:gd name="connsiteY10" fmla="*/ 73291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56775 w 2170132"/>
                    <a:gd name="connsiteY12" fmla="*/ 1067989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07087 w 2170132"/>
                    <a:gd name="connsiteY13" fmla="*/ 974043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04164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1985375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77174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0219 w 2170132"/>
                    <a:gd name="connsiteY13" fmla="*/ 95525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5877 w 2170132"/>
                    <a:gd name="connsiteY13" fmla="*/ 983436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6483 w 2170132"/>
                    <a:gd name="connsiteY13" fmla="*/ 964647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2013559 w 2170132"/>
                    <a:gd name="connsiteY14" fmla="*/ 851916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29009 w 2170132"/>
                    <a:gd name="connsiteY13" fmla="*/ 977173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82244 w 2170132"/>
                    <a:gd name="connsiteY14" fmla="*/ 84565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1932139 w 2170132"/>
                    <a:gd name="connsiteY14" fmla="*/ 1002229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913352 w 2170132"/>
                    <a:gd name="connsiteY13" fmla="*/ 958384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170132 w 2170132"/>
                    <a:gd name="connsiteY14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2035479 w 2170132"/>
                    <a:gd name="connsiteY14" fmla="*/ 908283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91432 w 2170132"/>
                    <a:gd name="connsiteY13" fmla="*/ 1014752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76968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66586 w 2170132"/>
                    <a:gd name="connsiteY14" fmla="*/ 855047 h 1088051"/>
                    <a:gd name="connsiteX15" fmla="*/ 2170132 w 2170132"/>
                    <a:gd name="connsiteY15" fmla="*/ 817468 h 1088051"/>
                    <a:gd name="connsiteX0" fmla="*/ 0 w 2170132"/>
                    <a:gd name="connsiteY0" fmla="*/ 1083647 h 1088051"/>
                    <a:gd name="connsiteX1" fmla="*/ 300624 w 2170132"/>
                    <a:gd name="connsiteY1" fmla="*/ 1083647 h 1088051"/>
                    <a:gd name="connsiteX2" fmla="*/ 513567 w 2170132"/>
                    <a:gd name="connsiteY2" fmla="*/ 1049200 h 1088051"/>
                    <a:gd name="connsiteX3" fmla="*/ 663879 w 2170132"/>
                    <a:gd name="connsiteY3" fmla="*/ 920808 h 1088051"/>
                    <a:gd name="connsiteX4" fmla="*/ 742168 w 2170132"/>
                    <a:gd name="connsiteY4" fmla="*/ 638973 h 1088051"/>
                    <a:gd name="connsiteX5" fmla="*/ 829849 w 2170132"/>
                    <a:gd name="connsiteY5" fmla="*/ 269455 h 1088051"/>
                    <a:gd name="connsiteX6" fmla="*/ 939452 w 2170132"/>
                    <a:gd name="connsiteY6" fmla="*/ 75301 h 1088051"/>
                    <a:gd name="connsiteX7" fmla="*/ 1089764 w 2170132"/>
                    <a:gd name="connsiteY7" fmla="*/ 146 h 1088051"/>
                    <a:gd name="connsiteX8" fmla="*/ 1221287 w 2170132"/>
                    <a:gd name="connsiteY8" fmla="*/ 90960 h 1088051"/>
                    <a:gd name="connsiteX9" fmla="*/ 1337152 w 2170132"/>
                    <a:gd name="connsiteY9" fmla="*/ 354006 h 1088051"/>
                    <a:gd name="connsiteX10" fmla="*/ 1474940 w 2170132"/>
                    <a:gd name="connsiteY10" fmla="*/ 754838 h 1088051"/>
                    <a:gd name="connsiteX11" fmla="*/ 1615856 w 2170132"/>
                    <a:gd name="connsiteY11" fmla="*/ 999097 h 1088051"/>
                    <a:gd name="connsiteX12" fmla="*/ 1784958 w 2170132"/>
                    <a:gd name="connsiteY12" fmla="*/ 1061726 h 1088051"/>
                    <a:gd name="connsiteX13" fmla="*/ 1878906 w 2170132"/>
                    <a:gd name="connsiteY13" fmla="*/ 1005357 h 1088051"/>
                    <a:gd name="connsiteX14" fmla="*/ 1979112 w 2170132"/>
                    <a:gd name="connsiteY14" fmla="*/ 858178 h 1088051"/>
                    <a:gd name="connsiteX15" fmla="*/ 2170132 w 2170132"/>
                    <a:gd name="connsiteY15" fmla="*/ 817468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4787"/>
                    <a:gd name="connsiteY0" fmla="*/ 1083647 h 1088051"/>
                    <a:gd name="connsiteX1" fmla="*/ 300624 w 2304787"/>
                    <a:gd name="connsiteY1" fmla="*/ 1083647 h 1088051"/>
                    <a:gd name="connsiteX2" fmla="*/ 513567 w 2304787"/>
                    <a:gd name="connsiteY2" fmla="*/ 1049200 h 1088051"/>
                    <a:gd name="connsiteX3" fmla="*/ 663879 w 2304787"/>
                    <a:gd name="connsiteY3" fmla="*/ 920808 h 1088051"/>
                    <a:gd name="connsiteX4" fmla="*/ 742168 w 2304787"/>
                    <a:gd name="connsiteY4" fmla="*/ 638973 h 1088051"/>
                    <a:gd name="connsiteX5" fmla="*/ 829849 w 2304787"/>
                    <a:gd name="connsiteY5" fmla="*/ 269455 h 1088051"/>
                    <a:gd name="connsiteX6" fmla="*/ 939452 w 2304787"/>
                    <a:gd name="connsiteY6" fmla="*/ 75301 h 1088051"/>
                    <a:gd name="connsiteX7" fmla="*/ 1089764 w 2304787"/>
                    <a:gd name="connsiteY7" fmla="*/ 146 h 1088051"/>
                    <a:gd name="connsiteX8" fmla="*/ 1221287 w 2304787"/>
                    <a:gd name="connsiteY8" fmla="*/ 90960 h 1088051"/>
                    <a:gd name="connsiteX9" fmla="*/ 1337152 w 2304787"/>
                    <a:gd name="connsiteY9" fmla="*/ 354006 h 1088051"/>
                    <a:gd name="connsiteX10" fmla="*/ 1474940 w 2304787"/>
                    <a:gd name="connsiteY10" fmla="*/ 754838 h 1088051"/>
                    <a:gd name="connsiteX11" fmla="*/ 1615856 w 2304787"/>
                    <a:gd name="connsiteY11" fmla="*/ 999097 h 1088051"/>
                    <a:gd name="connsiteX12" fmla="*/ 1784958 w 2304787"/>
                    <a:gd name="connsiteY12" fmla="*/ 1061726 h 1088051"/>
                    <a:gd name="connsiteX13" fmla="*/ 1878906 w 2304787"/>
                    <a:gd name="connsiteY13" fmla="*/ 1005357 h 1088051"/>
                    <a:gd name="connsiteX14" fmla="*/ 1979112 w 2304787"/>
                    <a:gd name="connsiteY14" fmla="*/ 858178 h 1088051"/>
                    <a:gd name="connsiteX15" fmla="*/ 2304787 w 2304787"/>
                    <a:gd name="connsiteY15" fmla="*/ 808073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301655 w 2301655"/>
                    <a:gd name="connsiteY15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82452 w 2301655"/>
                    <a:gd name="connsiteY15" fmla="*/ 833127 h 1088051"/>
                    <a:gd name="connsiteX16" fmla="*/ 2301655 w 2301655"/>
                    <a:gd name="connsiteY16" fmla="*/ 820599 h 1088051"/>
                    <a:gd name="connsiteX0" fmla="*/ 0 w 2301655"/>
                    <a:gd name="connsiteY0" fmla="*/ 1083647 h 1088051"/>
                    <a:gd name="connsiteX1" fmla="*/ 300624 w 2301655"/>
                    <a:gd name="connsiteY1" fmla="*/ 1083647 h 1088051"/>
                    <a:gd name="connsiteX2" fmla="*/ 513567 w 2301655"/>
                    <a:gd name="connsiteY2" fmla="*/ 1049200 h 1088051"/>
                    <a:gd name="connsiteX3" fmla="*/ 663879 w 2301655"/>
                    <a:gd name="connsiteY3" fmla="*/ 920808 h 1088051"/>
                    <a:gd name="connsiteX4" fmla="*/ 742168 w 2301655"/>
                    <a:gd name="connsiteY4" fmla="*/ 638973 h 1088051"/>
                    <a:gd name="connsiteX5" fmla="*/ 829849 w 2301655"/>
                    <a:gd name="connsiteY5" fmla="*/ 269455 h 1088051"/>
                    <a:gd name="connsiteX6" fmla="*/ 939452 w 2301655"/>
                    <a:gd name="connsiteY6" fmla="*/ 75301 h 1088051"/>
                    <a:gd name="connsiteX7" fmla="*/ 1089764 w 2301655"/>
                    <a:gd name="connsiteY7" fmla="*/ 146 h 1088051"/>
                    <a:gd name="connsiteX8" fmla="*/ 1221287 w 2301655"/>
                    <a:gd name="connsiteY8" fmla="*/ 90960 h 1088051"/>
                    <a:gd name="connsiteX9" fmla="*/ 1337152 w 2301655"/>
                    <a:gd name="connsiteY9" fmla="*/ 354006 h 1088051"/>
                    <a:gd name="connsiteX10" fmla="*/ 1474940 w 2301655"/>
                    <a:gd name="connsiteY10" fmla="*/ 754838 h 1088051"/>
                    <a:gd name="connsiteX11" fmla="*/ 1615856 w 2301655"/>
                    <a:gd name="connsiteY11" fmla="*/ 999097 h 1088051"/>
                    <a:gd name="connsiteX12" fmla="*/ 1784958 w 2301655"/>
                    <a:gd name="connsiteY12" fmla="*/ 1061726 h 1088051"/>
                    <a:gd name="connsiteX13" fmla="*/ 1878906 w 2301655"/>
                    <a:gd name="connsiteY13" fmla="*/ 1005357 h 1088051"/>
                    <a:gd name="connsiteX14" fmla="*/ 1979112 w 2301655"/>
                    <a:gd name="connsiteY14" fmla="*/ 858178 h 1088051"/>
                    <a:gd name="connsiteX15" fmla="*/ 2098109 w 2301655"/>
                    <a:gd name="connsiteY15" fmla="*/ 817469 h 1088051"/>
                    <a:gd name="connsiteX16" fmla="*/ 2301655 w 2301655"/>
                    <a:gd name="connsiteY16" fmla="*/ 820599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  <a:gd name="connsiteX0" fmla="*/ 0 w 2401863"/>
                    <a:gd name="connsiteY0" fmla="*/ 1083647 h 1088051"/>
                    <a:gd name="connsiteX1" fmla="*/ 300624 w 2401863"/>
                    <a:gd name="connsiteY1" fmla="*/ 1083647 h 1088051"/>
                    <a:gd name="connsiteX2" fmla="*/ 513567 w 2401863"/>
                    <a:gd name="connsiteY2" fmla="*/ 1049200 h 1088051"/>
                    <a:gd name="connsiteX3" fmla="*/ 663879 w 2401863"/>
                    <a:gd name="connsiteY3" fmla="*/ 920808 h 1088051"/>
                    <a:gd name="connsiteX4" fmla="*/ 742168 w 2401863"/>
                    <a:gd name="connsiteY4" fmla="*/ 638973 h 1088051"/>
                    <a:gd name="connsiteX5" fmla="*/ 829849 w 2401863"/>
                    <a:gd name="connsiteY5" fmla="*/ 269455 h 1088051"/>
                    <a:gd name="connsiteX6" fmla="*/ 939452 w 2401863"/>
                    <a:gd name="connsiteY6" fmla="*/ 75301 h 1088051"/>
                    <a:gd name="connsiteX7" fmla="*/ 1089764 w 2401863"/>
                    <a:gd name="connsiteY7" fmla="*/ 146 h 1088051"/>
                    <a:gd name="connsiteX8" fmla="*/ 1221287 w 2401863"/>
                    <a:gd name="connsiteY8" fmla="*/ 90960 h 1088051"/>
                    <a:gd name="connsiteX9" fmla="*/ 1337152 w 2401863"/>
                    <a:gd name="connsiteY9" fmla="*/ 354006 h 1088051"/>
                    <a:gd name="connsiteX10" fmla="*/ 1474940 w 2401863"/>
                    <a:gd name="connsiteY10" fmla="*/ 754838 h 1088051"/>
                    <a:gd name="connsiteX11" fmla="*/ 1615856 w 2401863"/>
                    <a:gd name="connsiteY11" fmla="*/ 999097 h 1088051"/>
                    <a:gd name="connsiteX12" fmla="*/ 1784958 w 2401863"/>
                    <a:gd name="connsiteY12" fmla="*/ 1061726 h 1088051"/>
                    <a:gd name="connsiteX13" fmla="*/ 1878906 w 2401863"/>
                    <a:gd name="connsiteY13" fmla="*/ 1005357 h 1088051"/>
                    <a:gd name="connsiteX14" fmla="*/ 1979112 w 2401863"/>
                    <a:gd name="connsiteY14" fmla="*/ 858178 h 1088051"/>
                    <a:gd name="connsiteX15" fmla="*/ 2098109 w 2401863"/>
                    <a:gd name="connsiteY15" fmla="*/ 817469 h 1088051"/>
                    <a:gd name="connsiteX16" fmla="*/ 2401863 w 2401863"/>
                    <a:gd name="connsiteY16" fmla="*/ 814336 h 108805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</a:cxnLst>
                  <a:rect l="l" t="t" r="r" b="b"/>
                  <a:pathLst>
                    <a:path w="2401863" h="1088051">
                      <a:moveTo>
                        <a:pt x="0" y="1083647"/>
                      </a:moveTo>
                      <a:cubicBezTo>
                        <a:pt x="101774" y="1089649"/>
                        <a:pt x="215030" y="1089388"/>
                        <a:pt x="300624" y="1083647"/>
                      </a:cubicBezTo>
                      <a:cubicBezTo>
                        <a:pt x="386218" y="1077906"/>
                        <a:pt x="453025" y="1076340"/>
                        <a:pt x="513567" y="1049200"/>
                      </a:cubicBezTo>
                      <a:cubicBezTo>
                        <a:pt x="574110" y="1022060"/>
                        <a:pt x="625779" y="989179"/>
                        <a:pt x="663879" y="920808"/>
                      </a:cubicBezTo>
                      <a:cubicBezTo>
                        <a:pt x="701979" y="852437"/>
                        <a:pt x="714506" y="747532"/>
                        <a:pt x="742168" y="638973"/>
                      </a:cubicBezTo>
                      <a:cubicBezTo>
                        <a:pt x="769830" y="530414"/>
                        <a:pt x="796968" y="363400"/>
                        <a:pt x="829849" y="269455"/>
                      </a:cubicBezTo>
                      <a:cubicBezTo>
                        <a:pt x="862730" y="175510"/>
                        <a:pt x="896133" y="120186"/>
                        <a:pt x="939452" y="75301"/>
                      </a:cubicBezTo>
                      <a:cubicBezTo>
                        <a:pt x="982771" y="30416"/>
                        <a:pt x="1042792" y="-2464"/>
                        <a:pt x="1089764" y="146"/>
                      </a:cubicBezTo>
                      <a:cubicBezTo>
                        <a:pt x="1136737" y="2756"/>
                        <a:pt x="1180056" y="31983"/>
                        <a:pt x="1221287" y="90960"/>
                      </a:cubicBezTo>
                      <a:cubicBezTo>
                        <a:pt x="1262518" y="149937"/>
                        <a:pt x="1294877" y="243360"/>
                        <a:pt x="1337152" y="354006"/>
                      </a:cubicBezTo>
                      <a:cubicBezTo>
                        <a:pt x="1379427" y="464652"/>
                        <a:pt x="1428489" y="647323"/>
                        <a:pt x="1474940" y="754838"/>
                      </a:cubicBezTo>
                      <a:cubicBezTo>
                        <a:pt x="1521391" y="862353"/>
                        <a:pt x="1564186" y="947949"/>
                        <a:pt x="1615856" y="999097"/>
                      </a:cubicBezTo>
                      <a:cubicBezTo>
                        <a:pt x="1667526" y="1050245"/>
                        <a:pt x="1741116" y="1060683"/>
                        <a:pt x="1784958" y="1061726"/>
                      </a:cubicBezTo>
                      <a:cubicBezTo>
                        <a:pt x="1828800" y="1062769"/>
                        <a:pt x="1846547" y="1039282"/>
                        <a:pt x="1878906" y="1005357"/>
                      </a:cubicBezTo>
                      <a:cubicBezTo>
                        <a:pt x="1911265" y="971432"/>
                        <a:pt x="1945188" y="886883"/>
                        <a:pt x="1979112" y="858178"/>
                      </a:cubicBezTo>
                      <a:cubicBezTo>
                        <a:pt x="2013036" y="829473"/>
                        <a:pt x="2044352" y="823732"/>
                        <a:pt x="2098109" y="817469"/>
                      </a:cubicBezTo>
                      <a:cubicBezTo>
                        <a:pt x="2151866" y="811206"/>
                        <a:pt x="2202490" y="813293"/>
                        <a:pt x="2401863" y="814336"/>
                      </a:cubicBezTo>
                    </a:path>
                  </a:pathLst>
                </a:custGeom>
                <a:noFill/>
                <a:ln w="152400" cap="rnd">
                  <a:solidFill>
                    <a:schemeClr val="accent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16" name="Picture 2">
                  <a:extLst>
                    <a:ext uri="{FF2B5EF4-FFF2-40B4-BE49-F238E27FC236}">
                      <a16:creationId xmlns:a16="http://schemas.microsoft.com/office/drawing/2014/main" id="{3F7758DA-81B5-4481-8997-EF8CBEE545AC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BEBA8EAE-BF5A-486C-A8C5-ECC9F3942E4B}">
                      <a14:imgProps xmlns:a14="http://schemas.microsoft.com/office/drawing/2010/main">
                        <a14:imgLayer r:embed="rId3">
                          <a14:imgEffect>
                            <a14:brightnessContrast bright="100000"/>
                          </a14:imgEffect>
                        </a14:imgLayer>
                      </a14:imgProps>
                    </a:ex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84538" y="1828800"/>
                  <a:ext cx="4779962" cy="12273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</p:grpSp>
        <p:pic>
          <p:nvPicPr>
            <p:cNvPr id="47" name="Picture 2">
              <a:extLst>
                <a:ext uri="{FF2B5EF4-FFF2-40B4-BE49-F238E27FC236}">
                  <a16:creationId xmlns:a16="http://schemas.microsoft.com/office/drawing/2014/main" id="{B1027135-8DC7-48CC-9AE7-553938ABDAE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6488" y="-215900"/>
              <a:ext cx="6540502" cy="37909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61170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972446-9178-46CC-B069-6E974378E9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C17713-BC15-4856-A093-6654F4EECC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FDDF02-8638-4714-A3D0-C864129ADD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A540D9-7B49-419C-A01D-6BEBAAF14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BD992C-AAD8-4D72-B8E9-B23381D023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0891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4E5662-8711-45A0-9F33-5047767E79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239E4D-FB1B-447F-831E-71579181CB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06F8B7-62C9-4A94-B29D-38ACCF127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F46A6F-A7D2-4DE7-AF1E-43C6EE662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3832D3-04B3-4B9B-BB4F-4038B4BD0B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1219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084BC4-BAD8-42D9-B49B-53F81777C9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BE7B239-A714-462D-B851-4FD059847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CD7C10-A0E0-4EF4-B4DB-F606083270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0386EC-A30F-49DA-B470-A5986352C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9AB267-8E30-47C2-A3DA-F199BD5E1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85701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00E79C-247C-440F-A4A1-153A15FB79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4EA3B43-ED81-47D6-8A85-E4E7B1EA97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BE1B54-BE36-409B-9BAF-1F2F399DE15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28C8C5-3EF4-4E86-AC48-59319B2ACA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6757CCF-C55F-4824-8AFE-EBE37496D8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1901F05-853D-435E-A855-DD2F64FA9E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7734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3AB062-A77C-4A1A-B176-9E9B9C6A5D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DCA425-C760-40EA-B753-5AED09E06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C37C1B7-B2E9-4738-8AC0-CA8AD9981D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1A9EB19-4BC6-44E0-B638-6E7B9A85AD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B653ACA-84B6-4070-B17C-48D01D3F4D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EC381E4-4862-4020-94A8-9A2339127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C9B7A65-E1C2-493F-AEF6-631CEC5E84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D4E9568-9257-4FF2-A082-A6B3D60B0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6132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F14ED5-AA26-488E-9F6C-9185BAFEC2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FADD407-43B0-4A34-BCB4-ABDBF26353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1A0DA22-3003-4069-B357-DAE991AC34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FEEDE2F-9030-41AB-8E2F-74D7978E5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1188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147208D-104C-4435-8AF2-7593AE391D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D52FA98-4FBA-476B-A599-4A51E14F4C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765928-A999-4AFD-8B5B-3A67E3BE6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430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5589D2-328C-418A-8A2F-1671FF4F75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6AAA4F-3CA9-49B0-ABCA-46E24C83C7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ECF5A2-38D3-497F-B869-2168533AB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07C92B-EF93-48F5-ABA5-83008C989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38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sych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978B118-CFA7-43D0-9EC6-3DA4D9AEE9D8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300007" y="0"/>
            <a:ext cx="8891993" cy="685800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37070F-728C-4544-B35E-34A768273639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4106806125"/>
              </p:ext>
            </p:extLst>
          </p:nvPr>
        </p:nvGraphicFramePr>
        <p:xfrm>
          <a:off x="41122" y="501936"/>
          <a:ext cx="5143618" cy="3418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4317840" imgH="2869920" progId="Equation.DSMT4">
                  <p:embed/>
                </p:oleObj>
              </mc:Choice>
              <mc:Fallback>
                <p:oleObj name="Equation" r:id="rId4" imgW="4317840" imgH="286992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A1E6BED2-C86D-4499-B422-2A9EC9BCCF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122" y="501936"/>
                        <a:ext cx="5143618" cy="34189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743768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Psych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0978B118-CFA7-43D0-9EC6-3DA4D9AEE9D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300007" y="0"/>
            <a:ext cx="889199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08358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08CE4A-2B22-4FAE-B6E7-82FF601338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52AF9E-D67E-4457-A86A-103F40BC03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A551212-5456-4B6D-B325-B4F49F71FC2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A98AB1-5EBE-49BC-AF64-3FB565E69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8E36AC-C714-4D41-BD83-E52B046574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E6B7F8-4631-4F9B-8FB2-E58403B64B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3507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95A6C6-5592-423E-8969-2691620E47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9F14B8D-9D2C-42D8-ACF9-DB90291B85E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79FFB4-079C-41CE-952B-A7C84FF588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3F6BF85-B703-4952-80A2-81C9C2B249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7C7835-68F6-46C6-B362-632902DEBE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7825286-D7F1-489D-B9FF-CE2429857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9478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FAFFDC-459C-4393-860C-A95B87C5A7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27732E2-6C8E-43C2-9EB1-EAAD3EEF60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2640D4-9F7D-4A71-83EE-4803E939A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81EBE8-9FAD-4BB5-8353-221E078C83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42FF74B-B855-4E5C-9D35-AD6FD9ED0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9820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416F03B-1D30-4C19-B5BA-891878C6E51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77D28EC-71A8-48B3-8B1B-249103736A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75DE38-DB49-443D-8F0B-14D0C08CC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A8128D-CCF6-43B0-874C-FDCDA828A3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F969B0-90F9-4027-A73F-A3C69FD2FB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52969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CC9B9D-EFB7-48CA-B254-D88FB0353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B49C84-95AE-4DAC-95BA-317D73BE67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2D8BAA-52EA-42EC-91F4-60C3291E68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AB97D-90F3-4FDF-98B9-F5A5C896B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104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C221C1-0796-4FF5-B943-C53D47176A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C300B1-8DB9-4AC9-8898-AF606DFE8DC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9491716-F3D2-4AB3-8E10-3B7B71509B3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63FB0C-173D-4F60-9ED6-7629BA1A2B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D42630-46C5-48EB-B4B5-EE7C6D75C2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436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924EEF-B154-4A2F-A1CE-442BA7081F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8DE8F5-CA2D-438C-AFA5-D9BAF6B9AD6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7DACE0-285B-4682-B0A3-E3FC4933FE6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BF88-0237-4133-84DE-1E788FD729D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80F777-42F0-47BB-9E54-2E23FE1C90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AAD8E3C-5CDC-4CFF-9825-9ADE7B384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1FF7F80-468E-44B8-81BE-E5B4F1D9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699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5943A2-FD11-47F4-ADD5-BEBACBB15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B941A91-9ADF-43EE-BD35-A6B948CC46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6F596-36CA-4694-9208-FAE5970C6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4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7493904-4071-41AA-9690-13B84A358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43297A-27F9-4F72-A5F7-F7EC7E9685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65380-EAC7-468D-A461-F475B11874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58BE4A-D2D7-4603-97D7-CFCA19D4A5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A564321-0DF0-41C8-9DD3-8449FD1F3C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58CDE5-4447-4952-BAB3-2F0EFCEC38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08D8E6-2D0F-40B7-995A-445FAE653B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505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E2E003-7DAA-4BAB-A300-98B8E3CBE2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4696F07-B71E-4650-A342-6B253395E9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3B74675-7D1E-4E24-AE0E-D7D99A6F31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D799AB8-58A5-4534-B5C4-C58A37D30C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286673E-8A3D-4A92-8B8C-2B15FB92F7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9548C-E116-4F40-A9D4-F74566F3B3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084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37C1E08-331B-48FA-820F-3D24001674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4A499D-85EC-4903-82D7-D47BB7A47F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1410EC-C26D-4F4F-A483-126FD51D9DD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492875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D2AB45F-7703-4047-B27C-65BFA23C12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448800" y="64928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>
                    <a:lumMod val="8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889548C-E116-4F40-A9D4-F74566F3B39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977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bg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bg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58C261C-7ED2-475B-A4D6-5CE304B15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CBE2BA7-CBD3-44E8-94F5-76E1E83583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A0DCB40-86BE-40AD-A1C2-E35799AD88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03DFC5-F645-4940-A36A-79E405D6CBF6}" type="datetimeFigureOut">
              <a:rPr lang="en-US" smtClean="0"/>
              <a:t>4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8ED93F-BA60-4A68-9CA1-CCA9A7C7A2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FC31F0-CEF3-4443-AD0C-F292E2AC911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F7F3A2-4395-4805-86E8-1B054D2840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9484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73" r:id="rId8"/>
    <p:sldLayoutId id="2147483674" r:id="rId9"/>
    <p:sldLayoutId id="2147483669" r:id="rId10"/>
    <p:sldLayoutId id="2147483670" r:id="rId11"/>
    <p:sldLayoutId id="2147483671" r:id="rId12"/>
    <p:sldLayoutId id="214748367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sych Chart Exercis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avid Sellers;  Facility Dynamics Engineering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enior Engineer</a:t>
            </a:r>
          </a:p>
        </p:txBody>
      </p:sp>
    </p:spTree>
    <p:extLst>
      <p:ext uri="{BB962C8B-B14F-4D97-AF65-F5344CB8AC3E}">
        <p14:creationId xmlns:p14="http://schemas.microsoft.com/office/powerpoint/2010/main" val="171818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5028DED9-3670-4C1D-A19B-C2B63B7C6FDD}"/>
              </a:ext>
            </a:extLst>
          </p:cNvPr>
          <p:cNvGrpSpPr/>
          <p:nvPr/>
        </p:nvGrpSpPr>
        <p:grpSpPr>
          <a:xfrm>
            <a:off x="1539749" y="4242624"/>
            <a:ext cx="1157280" cy="276999"/>
            <a:chOff x="989814" y="2377043"/>
            <a:chExt cx="1157280" cy="276999"/>
          </a:xfrm>
        </p:grpSpPr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28902BA2-D8A0-4679-BE1F-049C4EC5B989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91440" cy="91440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D193DF9-8EA7-4F94-B2C7-DD0C51E3996A}"/>
                </a:ext>
              </a:extLst>
            </p:cNvPr>
            <p:cNvSpPr txBox="1"/>
            <p:nvPr/>
          </p:nvSpPr>
          <p:spPr>
            <a:xfrm>
              <a:off x="1152911" y="2377043"/>
              <a:ext cx="994183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Comic Sans MS" panose="030F0702030302020204" pitchFamily="66" charset="0"/>
                </a:rPr>
                <a:t>Point Name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AAFC0EC-AF0E-4CAF-B188-BEE82B9F1B0A}"/>
              </a:ext>
            </a:extLst>
          </p:cNvPr>
          <p:cNvGrpSpPr/>
          <p:nvPr/>
        </p:nvGrpSpPr>
        <p:grpSpPr>
          <a:xfrm>
            <a:off x="1539749" y="4694616"/>
            <a:ext cx="1157280" cy="276999"/>
            <a:chOff x="989814" y="2377043"/>
            <a:chExt cx="1157280" cy="276999"/>
          </a:xfrm>
        </p:grpSpPr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A2A2E38C-4111-4704-83DB-FFC75B223A3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91440" cy="91440"/>
            </a:xfrm>
            <a:prstGeom prst="ellipse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75AA1A9-D26E-4362-A6B9-53F5A78DC5A8}"/>
                </a:ext>
              </a:extLst>
            </p:cNvPr>
            <p:cNvSpPr txBox="1"/>
            <p:nvPr/>
          </p:nvSpPr>
          <p:spPr>
            <a:xfrm>
              <a:off x="1152911" y="2377043"/>
              <a:ext cx="994183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Comic Sans MS" panose="030F0702030302020204" pitchFamily="66" charset="0"/>
                </a:rPr>
                <a:t>Point Name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29E2789-5121-47F0-901C-6CA3DA89D09E}"/>
              </a:ext>
            </a:extLst>
          </p:cNvPr>
          <p:cNvGrpSpPr/>
          <p:nvPr/>
        </p:nvGrpSpPr>
        <p:grpSpPr>
          <a:xfrm>
            <a:off x="1539749" y="5146608"/>
            <a:ext cx="1157280" cy="276999"/>
            <a:chOff x="989814" y="2377043"/>
            <a:chExt cx="1157280" cy="276999"/>
          </a:xfrm>
        </p:grpSpPr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67FE345-D4BF-4054-BB9E-B6E1DD5D433D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91440" cy="91440"/>
            </a:xfrm>
            <a:prstGeom prst="ellipse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340ED19-8FBE-4A24-A50E-CE9D88AC27C6}"/>
                </a:ext>
              </a:extLst>
            </p:cNvPr>
            <p:cNvSpPr txBox="1"/>
            <p:nvPr/>
          </p:nvSpPr>
          <p:spPr>
            <a:xfrm>
              <a:off x="1152911" y="2377043"/>
              <a:ext cx="994183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Comic Sans MS" panose="030F0702030302020204" pitchFamily="66" charset="0"/>
                </a:rPr>
                <a:t>Point Name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F8AE204-7E00-4B89-995D-5FF79FBF07EC}"/>
              </a:ext>
            </a:extLst>
          </p:cNvPr>
          <p:cNvGrpSpPr/>
          <p:nvPr/>
        </p:nvGrpSpPr>
        <p:grpSpPr>
          <a:xfrm>
            <a:off x="1539749" y="5598600"/>
            <a:ext cx="1157280" cy="276999"/>
            <a:chOff x="989814" y="2377043"/>
            <a:chExt cx="1157280" cy="276999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965AC9DA-D53E-415C-ADA2-46D29E732A5F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91440" cy="91440"/>
            </a:xfrm>
            <a:prstGeom prst="ellipse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285039E-E2E3-40F1-8F75-634EF7A5976F}"/>
                </a:ext>
              </a:extLst>
            </p:cNvPr>
            <p:cNvSpPr txBox="1"/>
            <p:nvPr/>
          </p:nvSpPr>
          <p:spPr>
            <a:xfrm>
              <a:off x="1152911" y="2377043"/>
              <a:ext cx="994183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Comic Sans MS" panose="030F0702030302020204" pitchFamily="66" charset="0"/>
                </a:rPr>
                <a:t>Point Name</a:t>
              </a: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20429CC1-31AB-49A4-917D-D6EF62CD53CA}"/>
              </a:ext>
            </a:extLst>
          </p:cNvPr>
          <p:cNvGrpSpPr/>
          <p:nvPr/>
        </p:nvGrpSpPr>
        <p:grpSpPr>
          <a:xfrm>
            <a:off x="2918479" y="4242624"/>
            <a:ext cx="1157280" cy="276999"/>
            <a:chOff x="989814" y="2377043"/>
            <a:chExt cx="1157280" cy="276999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EA9F6F94-D07C-473C-9BAF-C79B2026EE3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91440" cy="91440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88EDD39-D18F-4E54-922E-FF69824A8AEA}"/>
                </a:ext>
              </a:extLst>
            </p:cNvPr>
            <p:cNvSpPr txBox="1"/>
            <p:nvPr/>
          </p:nvSpPr>
          <p:spPr>
            <a:xfrm>
              <a:off x="1152911" y="2377043"/>
              <a:ext cx="994183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Comic Sans MS" panose="030F0702030302020204" pitchFamily="66" charset="0"/>
                </a:rPr>
                <a:t>Point Name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440C64B-16F5-4F0E-A49B-EFD4C0905C9E}"/>
              </a:ext>
            </a:extLst>
          </p:cNvPr>
          <p:cNvGrpSpPr/>
          <p:nvPr/>
        </p:nvGrpSpPr>
        <p:grpSpPr>
          <a:xfrm>
            <a:off x="2918479" y="4694616"/>
            <a:ext cx="1157280" cy="276999"/>
            <a:chOff x="989814" y="2377043"/>
            <a:chExt cx="1157280" cy="276999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4E115F9A-E1D4-4CED-81C3-DB4D9002C47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91440" cy="91440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E4D97C91-92A3-4F2C-AEEC-0DD249C9F190}"/>
                </a:ext>
              </a:extLst>
            </p:cNvPr>
            <p:cNvSpPr txBox="1"/>
            <p:nvPr/>
          </p:nvSpPr>
          <p:spPr>
            <a:xfrm>
              <a:off x="1152911" y="2377043"/>
              <a:ext cx="994183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Comic Sans MS" panose="030F0702030302020204" pitchFamily="66" charset="0"/>
                </a:rPr>
                <a:t>Point Name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C337CA8-C48C-4FBA-AE84-A263A1FA23A1}"/>
              </a:ext>
            </a:extLst>
          </p:cNvPr>
          <p:cNvGrpSpPr/>
          <p:nvPr/>
        </p:nvGrpSpPr>
        <p:grpSpPr>
          <a:xfrm>
            <a:off x="2918479" y="5146608"/>
            <a:ext cx="1157280" cy="276999"/>
            <a:chOff x="989814" y="2377043"/>
            <a:chExt cx="1157280" cy="276999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7A3AA126-9F05-45C8-BEC5-DB39D27C5756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89814" y="2469823"/>
              <a:ext cx="91440" cy="9144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8263CE9C-FE7E-4527-874C-AFB39DA1D826}"/>
                </a:ext>
              </a:extLst>
            </p:cNvPr>
            <p:cNvSpPr txBox="1"/>
            <p:nvPr/>
          </p:nvSpPr>
          <p:spPr>
            <a:xfrm>
              <a:off x="1152911" y="2377043"/>
              <a:ext cx="994183" cy="276999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Comic Sans MS" panose="030F0702030302020204" pitchFamily="66" charset="0"/>
                </a:rPr>
                <a:t>Point Name</a:t>
              </a:r>
            </a:p>
          </p:txBody>
        </p:sp>
      </p:grp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7E637C9-7105-470B-8C57-922357391D8D}"/>
              </a:ext>
            </a:extLst>
          </p:cNvPr>
          <p:cNvCxnSpPr>
            <a:cxnSpLocks/>
          </p:cNvCxnSpPr>
          <p:nvPr/>
        </p:nvCxnSpPr>
        <p:spPr>
          <a:xfrm>
            <a:off x="141402" y="4364610"/>
            <a:ext cx="1157280" cy="0"/>
          </a:xfrm>
          <a:prstGeom prst="line">
            <a:avLst/>
          </a:prstGeom>
          <a:ln w="31750">
            <a:headEnd type="none"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11BD43A8-6482-494C-BE3B-203AAAA29578}"/>
              </a:ext>
            </a:extLst>
          </p:cNvPr>
          <p:cNvCxnSpPr>
            <a:cxnSpLocks/>
          </p:cNvCxnSpPr>
          <p:nvPr/>
        </p:nvCxnSpPr>
        <p:spPr>
          <a:xfrm>
            <a:off x="141402" y="4590853"/>
            <a:ext cx="1157280" cy="0"/>
          </a:xfrm>
          <a:prstGeom prst="line">
            <a:avLst/>
          </a:prstGeom>
          <a:ln w="31750">
            <a:solidFill>
              <a:schemeClr val="accent3"/>
            </a:solidFill>
            <a:headEnd type="none"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387DF8C2-6F1A-487B-8CFE-75847BA764E0}"/>
              </a:ext>
            </a:extLst>
          </p:cNvPr>
          <p:cNvCxnSpPr>
            <a:cxnSpLocks/>
          </p:cNvCxnSpPr>
          <p:nvPr/>
        </p:nvCxnSpPr>
        <p:spPr>
          <a:xfrm>
            <a:off x="141402" y="4817096"/>
            <a:ext cx="1157280" cy="0"/>
          </a:xfrm>
          <a:prstGeom prst="line">
            <a:avLst/>
          </a:prstGeom>
          <a:ln w="31750">
            <a:solidFill>
              <a:schemeClr val="accent4"/>
            </a:solidFill>
            <a:headEnd type="none"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F4EE6756-A414-40EA-99D4-32B1C4388799}"/>
              </a:ext>
            </a:extLst>
          </p:cNvPr>
          <p:cNvCxnSpPr>
            <a:cxnSpLocks/>
          </p:cNvCxnSpPr>
          <p:nvPr/>
        </p:nvCxnSpPr>
        <p:spPr>
          <a:xfrm>
            <a:off x="141402" y="5043339"/>
            <a:ext cx="1157280" cy="0"/>
          </a:xfrm>
          <a:prstGeom prst="line">
            <a:avLst/>
          </a:prstGeom>
          <a:ln w="31750">
            <a:solidFill>
              <a:srgbClr val="00B0F0"/>
            </a:solidFill>
            <a:headEnd type="none"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6CE1ECBB-98CC-4DF2-9B58-CAF372751706}"/>
              </a:ext>
            </a:extLst>
          </p:cNvPr>
          <p:cNvCxnSpPr>
            <a:cxnSpLocks/>
          </p:cNvCxnSpPr>
          <p:nvPr/>
        </p:nvCxnSpPr>
        <p:spPr>
          <a:xfrm>
            <a:off x="141402" y="5269582"/>
            <a:ext cx="1157280" cy="0"/>
          </a:xfrm>
          <a:prstGeom prst="line">
            <a:avLst/>
          </a:prstGeom>
          <a:ln w="31750">
            <a:solidFill>
              <a:schemeClr val="accent5"/>
            </a:solidFill>
            <a:headEnd type="none"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41A6E68D-388E-4661-879F-B71D9C5F394D}"/>
              </a:ext>
            </a:extLst>
          </p:cNvPr>
          <p:cNvCxnSpPr>
            <a:cxnSpLocks/>
          </p:cNvCxnSpPr>
          <p:nvPr/>
        </p:nvCxnSpPr>
        <p:spPr>
          <a:xfrm>
            <a:off x="141402" y="5495825"/>
            <a:ext cx="1157280" cy="0"/>
          </a:xfrm>
          <a:prstGeom prst="line">
            <a:avLst/>
          </a:prstGeom>
          <a:ln w="31750">
            <a:solidFill>
              <a:schemeClr val="accent6"/>
            </a:solidFill>
            <a:headEnd type="none"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7E8F3F6-5C93-4E2B-A1D7-85E31EC57C37}"/>
              </a:ext>
            </a:extLst>
          </p:cNvPr>
          <p:cNvCxnSpPr>
            <a:cxnSpLocks/>
          </p:cNvCxnSpPr>
          <p:nvPr/>
        </p:nvCxnSpPr>
        <p:spPr>
          <a:xfrm>
            <a:off x="141402" y="5722070"/>
            <a:ext cx="1157280" cy="0"/>
          </a:xfrm>
          <a:prstGeom prst="line">
            <a:avLst/>
          </a:prstGeom>
          <a:ln w="31750">
            <a:headEnd type="none" w="lg" len="med"/>
            <a:tailEnd type="arrow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80599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28C4826E-0708-443E-ABA1-6DCCD81D22CE}" vid="{FBF704B2-32DD-4082-926D-1A0C54E292C7}"/>
    </a:ext>
  </a:extLst>
</a:theme>
</file>

<file path=ppt/theme/theme2.xml><?xml version="1.0" encoding="utf-8"?>
<a:theme xmlns:a="http://schemas.openxmlformats.org/drawingml/2006/main" name="Custom Design">
  <a:themeElements>
    <a:clrScheme name="FDE Primary">
      <a:dk1>
        <a:srgbClr val="000000"/>
      </a:dk1>
      <a:lt1>
        <a:srgbClr val="FFFFFF"/>
      </a:lt1>
      <a:dk2>
        <a:srgbClr val="FFFFFF"/>
      </a:dk2>
      <a:lt2>
        <a:srgbClr val="000000"/>
      </a:lt2>
      <a:accent1>
        <a:srgbClr val="FF0000"/>
      </a:accent1>
      <a:accent2>
        <a:srgbClr val="FFFF00"/>
      </a:accent2>
      <a:accent3>
        <a:srgbClr val="FF9933"/>
      </a:accent3>
      <a:accent4>
        <a:srgbClr val="009900"/>
      </a:accent4>
      <a:accent5>
        <a:srgbClr val="0000FF"/>
      </a:accent5>
      <a:accent6>
        <a:srgbClr val="9933FF"/>
      </a:accent6>
      <a:hlink>
        <a:srgbClr val="00B0F0"/>
      </a:hlink>
      <a:folHlink>
        <a:srgbClr val="6565FF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21-11-04 FDE Black Wide Master v1</Template>
  <TotalTime>488</TotalTime>
  <Words>25</Words>
  <Application>Microsoft Office PowerPoint</Application>
  <PresentationFormat>Widescreen</PresentationFormat>
  <Paragraphs>10</Paragraphs>
  <Slides>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9" baseType="lpstr">
      <vt:lpstr>Arial</vt:lpstr>
      <vt:lpstr>Calibri</vt:lpstr>
      <vt:lpstr>Calibri Light</vt:lpstr>
      <vt:lpstr>Comic Sans MS</vt:lpstr>
      <vt:lpstr>Office Theme</vt:lpstr>
      <vt:lpstr>Custom Design</vt:lpstr>
      <vt:lpstr>Equation</vt:lpstr>
      <vt:lpstr>Psych Chart Exercise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Sellers</dc:creator>
  <cp:lastModifiedBy>David Sellers</cp:lastModifiedBy>
  <cp:revision>8</cp:revision>
  <dcterms:created xsi:type="dcterms:W3CDTF">2022-04-06T13:01:49Z</dcterms:created>
  <dcterms:modified xsi:type="dcterms:W3CDTF">2022-04-12T03:02:13Z</dcterms:modified>
</cp:coreProperties>
</file>